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698F" w:rsidRDefault="006D698F" w:rsidP="006D698F">
      <w:pPr>
        <w:overflowPunct w:val="0"/>
        <w:snapToGrid w:val="0"/>
        <w:spacing w:afterLines="50" w:after="180"/>
        <w:jc w:val="both"/>
        <w:rPr>
          <w:rFonts w:eastAsia="標楷體"/>
          <w:b/>
          <w:bCs/>
          <w:u w:val="single"/>
        </w:rPr>
      </w:pPr>
    </w:p>
    <w:p w:rsidR="006D698F" w:rsidRDefault="00946195" w:rsidP="00730CB4">
      <w:pPr>
        <w:overflowPunct w:val="0"/>
        <w:snapToGrid w:val="0"/>
        <w:jc w:val="center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bCs/>
          <w:sz w:val="28"/>
        </w:rPr>
        <w:t>具時窗</w:t>
      </w:r>
      <w:r w:rsidR="00666F57">
        <w:rPr>
          <w:rFonts w:eastAsia="標楷體" w:hint="eastAsia"/>
          <w:b/>
          <w:bCs/>
          <w:sz w:val="28"/>
        </w:rPr>
        <w:t>限制</w:t>
      </w:r>
      <w:r>
        <w:rPr>
          <w:rFonts w:eastAsia="標楷體" w:hint="eastAsia"/>
          <w:b/>
          <w:bCs/>
          <w:sz w:val="28"/>
        </w:rPr>
        <w:t>之多</w:t>
      </w:r>
      <w:proofErr w:type="gramStart"/>
      <w:r>
        <w:rPr>
          <w:rFonts w:eastAsia="標楷體" w:hint="eastAsia"/>
          <w:b/>
          <w:bCs/>
          <w:sz w:val="28"/>
        </w:rPr>
        <w:t>趟次</w:t>
      </w:r>
      <w:r w:rsidR="006B20ED" w:rsidRPr="006B20ED">
        <w:rPr>
          <w:rFonts w:eastAsia="標楷體"/>
          <w:b/>
          <w:bCs/>
          <w:sz w:val="28"/>
        </w:rPr>
        <w:t>多艙種</w:t>
      </w:r>
      <w:proofErr w:type="gramEnd"/>
      <w:r>
        <w:rPr>
          <w:rFonts w:eastAsia="標楷體" w:hint="eastAsia"/>
          <w:b/>
          <w:bCs/>
          <w:sz w:val="28"/>
        </w:rPr>
        <w:t>車輛途程問題</w:t>
      </w:r>
    </w:p>
    <w:p w:rsidR="00946195" w:rsidRPr="00946195" w:rsidRDefault="00946195" w:rsidP="00946195">
      <w:pPr>
        <w:overflowPunct w:val="0"/>
        <w:snapToGrid w:val="0"/>
        <w:spacing w:afterLines="50" w:after="180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t>M</w:t>
      </w:r>
      <w:r w:rsidRPr="00946195">
        <w:rPr>
          <w:rFonts w:eastAsia="標楷體"/>
          <w:b/>
          <w:bCs/>
          <w:sz w:val="28"/>
        </w:rPr>
        <w:t>ulti-</w:t>
      </w:r>
      <w:r>
        <w:rPr>
          <w:rFonts w:eastAsia="標楷體"/>
          <w:b/>
          <w:bCs/>
          <w:sz w:val="28"/>
        </w:rPr>
        <w:t>T</w:t>
      </w:r>
      <w:r w:rsidRPr="00946195">
        <w:rPr>
          <w:rFonts w:eastAsia="標楷體"/>
          <w:b/>
          <w:bCs/>
          <w:sz w:val="28"/>
        </w:rPr>
        <w:t xml:space="preserve">rip </w:t>
      </w:r>
      <w:r w:rsidR="006B20ED">
        <w:rPr>
          <w:rFonts w:eastAsia="標楷體"/>
          <w:b/>
          <w:bCs/>
          <w:sz w:val="28"/>
        </w:rPr>
        <w:t xml:space="preserve">and </w:t>
      </w:r>
      <w:r w:rsidR="006B20ED" w:rsidRPr="006B20ED">
        <w:rPr>
          <w:rFonts w:eastAsia="標楷體"/>
          <w:b/>
          <w:bCs/>
          <w:sz w:val="28"/>
        </w:rPr>
        <w:t>Multi-Compartment</w:t>
      </w:r>
      <w:r w:rsidR="006B20ED">
        <w:rPr>
          <w:rFonts w:eastAsia="標楷體" w:hint="eastAsia"/>
          <w:b/>
          <w:bCs/>
          <w:sz w:val="28"/>
        </w:rPr>
        <w:t xml:space="preserve"> </w:t>
      </w:r>
      <w:r>
        <w:rPr>
          <w:rFonts w:eastAsia="標楷體"/>
          <w:b/>
          <w:bCs/>
          <w:sz w:val="28"/>
        </w:rPr>
        <w:t>V</w:t>
      </w:r>
      <w:r w:rsidRPr="00946195">
        <w:rPr>
          <w:rFonts w:eastAsia="標楷體"/>
          <w:b/>
          <w:bCs/>
          <w:sz w:val="28"/>
        </w:rPr>
        <w:t xml:space="preserve">ehicle </w:t>
      </w:r>
      <w:r>
        <w:rPr>
          <w:rFonts w:eastAsia="標楷體"/>
          <w:b/>
          <w:bCs/>
          <w:sz w:val="28"/>
        </w:rPr>
        <w:t>R</w:t>
      </w:r>
      <w:r w:rsidRPr="00946195">
        <w:rPr>
          <w:rFonts w:eastAsia="標楷體"/>
          <w:b/>
          <w:bCs/>
          <w:sz w:val="28"/>
        </w:rPr>
        <w:t xml:space="preserve">outing </w:t>
      </w:r>
      <w:r>
        <w:rPr>
          <w:rFonts w:eastAsia="標楷體"/>
          <w:b/>
          <w:bCs/>
          <w:sz w:val="28"/>
        </w:rPr>
        <w:t>P</w:t>
      </w:r>
      <w:r w:rsidRPr="00946195">
        <w:rPr>
          <w:rFonts w:eastAsia="標楷體"/>
          <w:b/>
          <w:bCs/>
          <w:sz w:val="28"/>
        </w:rPr>
        <w:t xml:space="preserve">roblem with </w:t>
      </w:r>
      <w:r>
        <w:rPr>
          <w:rFonts w:eastAsia="標楷體"/>
          <w:b/>
          <w:bCs/>
          <w:sz w:val="28"/>
        </w:rPr>
        <w:t>T</w:t>
      </w:r>
      <w:r w:rsidRPr="00946195">
        <w:rPr>
          <w:rFonts w:eastAsia="標楷體"/>
          <w:b/>
          <w:bCs/>
          <w:sz w:val="28"/>
        </w:rPr>
        <w:t xml:space="preserve">ime </w:t>
      </w:r>
      <w:r>
        <w:rPr>
          <w:rFonts w:eastAsia="標楷體"/>
          <w:b/>
          <w:bCs/>
          <w:sz w:val="28"/>
        </w:rPr>
        <w:t>W</w:t>
      </w:r>
      <w:r w:rsidRPr="00946195">
        <w:rPr>
          <w:rFonts w:eastAsia="標楷體"/>
          <w:b/>
          <w:bCs/>
          <w:sz w:val="28"/>
        </w:rPr>
        <w:t>indows</w:t>
      </w:r>
      <w:r>
        <w:rPr>
          <w:rFonts w:eastAsia="標楷體"/>
          <w:b/>
          <w:bCs/>
          <w:sz w:val="28"/>
        </w:rPr>
        <w:t xml:space="preserve"> (MT</w:t>
      </w:r>
      <w:r w:rsidR="006B20ED">
        <w:rPr>
          <w:rFonts w:eastAsia="標楷體"/>
          <w:b/>
          <w:bCs/>
          <w:sz w:val="28"/>
        </w:rPr>
        <w:t>MC-</w:t>
      </w:r>
      <w:r>
        <w:rPr>
          <w:rFonts w:eastAsia="標楷體"/>
          <w:b/>
          <w:bCs/>
          <w:sz w:val="28"/>
        </w:rPr>
        <w:t>VRPTW)</w:t>
      </w:r>
    </w:p>
    <w:p w:rsidR="000F6B7B" w:rsidRPr="0053218D" w:rsidRDefault="00090BE7" w:rsidP="00D05739">
      <w:pPr>
        <w:overflowPunct w:val="0"/>
        <w:snapToGrid w:val="0"/>
        <w:spacing w:afterLines="50" w:after="180"/>
        <w:jc w:val="both"/>
        <w:rPr>
          <w:rFonts w:eastAsia="標楷體"/>
          <w:u w:val="single"/>
        </w:rPr>
      </w:pPr>
      <w:r>
        <w:rPr>
          <w:rFonts w:eastAsia="標楷體" w:hint="eastAsia"/>
          <w:u w:val="single"/>
        </w:rPr>
        <w:t>集合</w:t>
      </w:r>
      <w:r>
        <w:rPr>
          <w:rFonts w:eastAsia="標楷體"/>
          <w:u w:val="single"/>
        </w:rPr>
        <w:t>(Sets</w:t>
      </w:r>
      <w:r w:rsidR="000F6B7B" w:rsidRPr="0053218D">
        <w:rPr>
          <w:rFonts w:eastAsia="標楷體"/>
          <w:u w:val="single"/>
        </w:rPr>
        <w:t>)</w:t>
      </w:r>
      <w:r w:rsidR="00071270">
        <w:rPr>
          <w:rFonts w:eastAsia="標楷體"/>
          <w:u w:val="single"/>
        </w:rPr>
        <w:t>/</w:t>
      </w:r>
      <w:r w:rsidR="00071270">
        <w:rPr>
          <w:rFonts w:eastAsia="標楷體" w:hint="eastAsia"/>
          <w:u w:val="single"/>
        </w:rPr>
        <w:t>下標</w:t>
      </w:r>
      <w:r w:rsidR="00071270">
        <w:rPr>
          <w:rFonts w:eastAsia="標楷體" w:hint="eastAsia"/>
          <w:u w:val="single"/>
        </w:rPr>
        <w:t>(</w:t>
      </w:r>
      <w:r w:rsidR="00865DDD">
        <w:rPr>
          <w:rFonts w:eastAsia="標楷體"/>
          <w:u w:val="single"/>
        </w:rPr>
        <w:t>I</w:t>
      </w:r>
      <w:r w:rsidR="00071270">
        <w:rPr>
          <w:rFonts w:eastAsia="標楷體"/>
          <w:u w:val="single"/>
        </w:rPr>
        <w:t>ndices</w:t>
      </w:r>
      <w:r w:rsidR="00071270">
        <w:rPr>
          <w:rFonts w:eastAsia="標楷體" w:hint="eastAsia"/>
          <w:u w:val="single"/>
        </w:rPr>
        <w:t>)</w:t>
      </w:r>
    </w:p>
    <w:tbl>
      <w:tblPr>
        <w:tblStyle w:val="af6"/>
        <w:tblW w:w="10064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7513"/>
      </w:tblGrid>
      <w:tr w:rsidR="000F6B7B" w:rsidRPr="009C626E" w:rsidTr="00A945CB">
        <w:tc>
          <w:tcPr>
            <w:tcW w:w="2551" w:type="dxa"/>
            <w:vAlign w:val="center"/>
          </w:tcPr>
          <w:p w:rsidR="000F6B7B" w:rsidRPr="00090BE7" w:rsidRDefault="00D351CC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m:oMath>
              <m:r>
                <w:rPr>
                  <w:rFonts w:ascii="Cambria Math" w:eastAsia="標楷體" w:hAnsi="Cambria Math"/>
                </w:rPr>
                <m:t>N</m:t>
              </m:r>
            </m:oMath>
            <w:proofErr w:type="gramStart"/>
            <w:r w:rsidR="00090BE7">
              <w:rPr>
                <w:rFonts w:eastAsia="標楷體"/>
              </w:rPr>
              <w:t>={</w:t>
            </w:r>
            <w:proofErr w:type="gramEnd"/>
            <w:r w:rsidR="00090BE7">
              <w:rPr>
                <w:rFonts w:eastAsia="標楷體"/>
              </w:rPr>
              <w:t xml:space="preserve">1, 2, …, </w:t>
            </w:r>
            <w:r w:rsidR="00090BE7">
              <w:rPr>
                <w:rFonts w:eastAsia="標楷體"/>
                <w:i/>
              </w:rPr>
              <w:t>n</w:t>
            </w:r>
            <w:r w:rsidR="00090BE7">
              <w:rPr>
                <w:rFonts w:eastAsia="標楷體"/>
              </w:rPr>
              <w:t>}</w:t>
            </w:r>
          </w:p>
        </w:tc>
        <w:tc>
          <w:tcPr>
            <w:tcW w:w="7513" w:type="dxa"/>
            <w:vAlign w:val="center"/>
          </w:tcPr>
          <w:p w:rsidR="000F6B7B" w:rsidRPr="00090BE7" w:rsidRDefault="00090BE7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節點集合，</w:t>
            </w:r>
            <w:r w:rsidR="003328A7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代表</w:t>
            </w:r>
            <w:r w:rsidR="00065976">
              <w:rPr>
                <w:rFonts w:eastAsia="標楷體" w:hint="eastAsia"/>
              </w:rPr>
              <w:t>倉庫或中央廚房</w:t>
            </w:r>
            <w:r w:rsidR="000F60EF">
              <w:rPr>
                <w:rFonts w:eastAsia="標楷體" w:hint="eastAsia"/>
              </w:rPr>
              <w:t>(</w:t>
            </w:r>
            <w:r w:rsidR="000F60EF">
              <w:rPr>
                <w:rFonts w:eastAsia="標楷體"/>
              </w:rPr>
              <w:t>depot</w:t>
            </w:r>
            <w:r w:rsidR="000F60E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 w:hint="eastAsia"/>
              </w:rPr>
              <w:t xml:space="preserve">2, </w:t>
            </w:r>
            <w:r>
              <w:rPr>
                <w:rFonts w:eastAsia="標楷體"/>
              </w:rPr>
              <w:t>…,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i/>
              </w:rPr>
              <w:t>n</w:t>
            </w:r>
            <w:r w:rsidR="003446ED">
              <w:rPr>
                <w:rFonts w:eastAsia="標楷體" w:hint="eastAsia"/>
              </w:rPr>
              <w:t>代表配送</w:t>
            </w:r>
            <w:r>
              <w:rPr>
                <w:rFonts w:eastAsia="標楷體" w:hint="eastAsia"/>
              </w:rPr>
              <w:t>據點</w:t>
            </w:r>
          </w:p>
        </w:tc>
      </w:tr>
      <w:tr w:rsidR="000F6B7B" w:rsidRPr="009C626E" w:rsidTr="00A945CB">
        <w:tc>
          <w:tcPr>
            <w:tcW w:w="2551" w:type="dxa"/>
            <w:vAlign w:val="center"/>
          </w:tcPr>
          <w:p w:rsidR="000F6B7B" w:rsidRPr="00090BE7" w:rsidRDefault="00D351CC" w:rsidP="00250BD3">
            <w:pPr>
              <w:overflowPunct w:val="0"/>
              <w:snapToGrid w:val="0"/>
              <w:spacing w:line="240" w:lineRule="auto"/>
              <w:rPr>
                <w:rFonts w:eastAsia="標楷體"/>
                <w:vertAlign w:val="subscript"/>
              </w:rPr>
            </w:pPr>
            <m:oMath>
              <m:r>
                <w:rPr>
                  <w:rFonts w:ascii="Cambria Math" w:eastAsia="標楷體" w:hAnsi="Cambria Math"/>
                </w:rPr>
                <m:t>N'</m:t>
              </m:r>
            </m:oMath>
            <w:r w:rsidR="00090BE7">
              <w:rPr>
                <w:rFonts w:eastAsia="標楷體"/>
              </w:rPr>
              <w:t>=</w:t>
            </w:r>
            <w:r w:rsidR="00090BE7">
              <w:rPr>
                <w:rFonts w:eastAsia="標楷體"/>
                <w:i/>
              </w:rPr>
              <w:t>N</w:t>
            </w:r>
            <w:proofErr w:type="gramStart"/>
            <w:r w:rsidR="00090BE7">
              <w:rPr>
                <w:rFonts w:eastAsia="標楷體"/>
              </w:rPr>
              <w:t>\{</w:t>
            </w:r>
            <w:proofErr w:type="gramEnd"/>
            <w:r w:rsidR="003328A7">
              <w:rPr>
                <w:rFonts w:eastAsia="標楷體"/>
              </w:rPr>
              <w:t>1</w:t>
            </w:r>
            <w:r w:rsidR="00090BE7">
              <w:rPr>
                <w:rFonts w:eastAsia="標楷體"/>
              </w:rPr>
              <w:t>}</w:t>
            </w:r>
          </w:p>
        </w:tc>
        <w:tc>
          <w:tcPr>
            <w:tcW w:w="7513" w:type="dxa"/>
            <w:vAlign w:val="center"/>
          </w:tcPr>
          <w:p w:rsidR="000F6B7B" w:rsidRPr="009C626E" w:rsidRDefault="003446ED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90BE7">
              <w:rPr>
                <w:rFonts w:eastAsia="標楷體" w:hint="eastAsia"/>
              </w:rPr>
              <w:t>據點集合</w:t>
            </w:r>
          </w:p>
        </w:tc>
      </w:tr>
      <w:tr w:rsidR="000F6B7B" w:rsidRPr="009C626E" w:rsidTr="00A945CB">
        <w:tc>
          <w:tcPr>
            <w:tcW w:w="2551" w:type="dxa"/>
            <w:vAlign w:val="center"/>
          </w:tcPr>
          <w:p w:rsidR="000F6B7B" w:rsidRPr="00090BE7" w:rsidRDefault="006246A2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m:oMath>
              <m:r>
                <w:rPr>
                  <w:rFonts w:ascii="Cambria Math" w:eastAsia="標楷體" w:hAnsi="Cambria Math"/>
                </w:rPr>
                <m:t>A</m:t>
              </m:r>
            </m:oMath>
            <w:proofErr w:type="gramStart"/>
            <w:r w:rsidR="00090BE7">
              <w:rPr>
                <w:rFonts w:eastAsia="標楷體"/>
              </w:rPr>
              <w:t>={</w:t>
            </w:r>
            <w:proofErr w:type="gramEnd"/>
            <w:r w:rsidR="00090BE7">
              <w:rPr>
                <w:rFonts w:eastAsia="標楷體"/>
              </w:rPr>
              <w:t>(</w:t>
            </w:r>
            <w:proofErr w:type="spellStart"/>
            <w:r w:rsidR="002D3D4B">
              <w:rPr>
                <w:rFonts w:eastAsia="標楷體"/>
                <w:i/>
              </w:rPr>
              <w:t>i</w:t>
            </w:r>
            <w:proofErr w:type="spellEnd"/>
            <w:r w:rsidR="002D3D4B">
              <w:rPr>
                <w:rFonts w:eastAsia="標楷體"/>
              </w:rPr>
              <w:t xml:space="preserve">, </w:t>
            </w:r>
            <w:r w:rsidR="002D3D4B">
              <w:rPr>
                <w:rFonts w:eastAsia="標楷體"/>
                <w:i/>
              </w:rPr>
              <w:t>j</w:t>
            </w:r>
            <w:r w:rsidR="00090BE7">
              <w:rPr>
                <w:rFonts w:eastAsia="標楷體"/>
              </w:rPr>
              <w:t>)|</w:t>
            </w:r>
            <w:proofErr w:type="spellStart"/>
            <w:r w:rsidR="002D3D4B">
              <w:rPr>
                <w:rFonts w:eastAsia="標楷體"/>
                <w:i/>
              </w:rPr>
              <w:t>i</w:t>
            </w:r>
            <w:proofErr w:type="spellEnd"/>
            <w:r w:rsidR="002D3D4B">
              <w:rPr>
                <w:rFonts w:eastAsia="標楷體"/>
              </w:rPr>
              <w:t xml:space="preserve">, </w:t>
            </w:r>
            <w:r w:rsidR="002D3D4B">
              <w:rPr>
                <w:rFonts w:eastAsia="標楷體"/>
                <w:i/>
              </w:rPr>
              <w:t>j</w:t>
            </w:r>
            <w:r w:rsidR="002D3D4B" w:rsidRPr="002D3D4B">
              <w:rPr>
                <w:rFonts w:eastAsia="標楷體"/>
                <w:i/>
                <w:position w:val="-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10.2pt;height:10.2pt" o:ole="">
                  <v:imagedata r:id="rId8" o:title=""/>
                </v:shape>
                <o:OLEObject Type="Embed" ProgID="Equation.DSMT4" ShapeID="_x0000_i1079" DrawAspect="Content" ObjectID="_1702822707" r:id="rId9"/>
              </w:object>
            </w:r>
            <w:r w:rsidR="002D3D4B">
              <w:rPr>
                <w:rFonts w:eastAsia="標楷體"/>
                <w:i/>
              </w:rPr>
              <w:t>N</w:t>
            </w:r>
            <w:r w:rsidR="002D3D4B">
              <w:rPr>
                <w:rFonts w:eastAsia="標楷體"/>
              </w:rPr>
              <w:t xml:space="preserve">, </w:t>
            </w:r>
            <w:r w:rsidR="002D3D4B" w:rsidRPr="002D3D4B">
              <w:rPr>
                <w:rFonts w:eastAsia="標楷體"/>
                <w:position w:val="-10"/>
              </w:rPr>
              <w:object w:dxaOrig="499" w:dyaOrig="300">
                <v:shape id="_x0000_i1080" type="#_x0000_t75" style="width:25.25pt;height:15.6pt" o:ole="">
                  <v:imagedata r:id="rId10" o:title=""/>
                </v:shape>
                <o:OLEObject Type="Embed" ProgID="Equation.DSMT4" ShapeID="_x0000_i1080" DrawAspect="Content" ObjectID="_1702822708" r:id="rId11"/>
              </w:object>
            </w:r>
            <w:r w:rsidR="00090BE7">
              <w:rPr>
                <w:rFonts w:eastAsia="標楷體"/>
              </w:rPr>
              <w:t>}</w:t>
            </w:r>
          </w:p>
        </w:tc>
        <w:tc>
          <w:tcPr>
            <w:tcW w:w="7513" w:type="dxa"/>
            <w:vAlign w:val="center"/>
          </w:tcPr>
          <w:p w:rsidR="000F6B7B" w:rsidRPr="009C626E" w:rsidRDefault="003446ED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90BE7">
              <w:rPr>
                <w:rFonts w:eastAsia="標楷體" w:hint="eastAsia"/>
              </w:rPr>
              <w:t>路徑線段集合</w:t>
            </w:r>
          </w:p>
        </w:tc>
      </w:tr>
      <w:tr w:rsidR="000F6B7B" w:rsidRPr="009C626E" w:rsidTr="00A945CB">
        <w:tc>
          <w:tcPr>
            <w:tcW w:w="2551" w:type="dxa"/>
            <w:vAlign w:val="center"/>
          </w:tcPr>
          <w:p w:rsidR="000F6B7B" w:rsidRPr="002D3D4B" w:rsidRDefault="006246A2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m:oMath>
              <m:r>
                <w:rPr>
                  <w:rFonts w:ascii="Cambria Math" w:eastAsia="標楷體" w:hAnsi="Cambria Math"/>
                </w:rPr>
                <m:t>k</m:t>
              </m:r>
            </m:oMath>
            <w:r w:rsidR="002D3D4B">
              <w:rPr>
                <w:rFonts w:eastAsia="標楷體"/>
              </w:rPr>
              <w:t xml:space="preserve">=1, 2, …, </w:t>
            </w:r>
            <w:r w:rsidR="00065976">
              <w:rPr>
                <w:rFonts w:eastAsia="標楷體"/>
                <w:i/>
              </w:rPr>
              <w:t>K</w:t>
            </w:r>
          </w:p>
        </w:tc>
        <w:tc>
          <w:tcPr>
            <w:tcW w:w="7513" w:type="dxa"/>
            <w:vAlign w:val="center"/>
          </w:tcPr>
          <w:p w:rsidR="000F6B7B" w:rsidRPr="009C626E" w:rsidRDefault="003446ED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90BE7">
              <w:rPr>
                <w:rFonts w:eastAsia="標楷體" w:hint="eastAsia"/>
              </w:rPr>
              <w:t>車輛</w:t>
            </w:r>
          </w:p>
        </w:tc>
      </w:tr>
      <w:tr w:rsidR="00065976" w:rsidRPr="009C626E" w:rsidTr="00A945CB">
        <w:trPr>
          <w:trHeight w:val="35"/>
        </w:trPr>
        <w:tc>
          <w:tcPr>
            <w:tcW w:w="2551" w:type="dxa"/>
            <w:vAlign w:val="center"/>
          </w:tcPr>
          <w:p w:rsidR="00065976" w:rsidRPr="00065976" w:rsidRDefault="006246A2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bookmarkStart w:id="0" w:name="OLE_LINK1"/>
            <w:bookmarkStart w:id="1" w:name="OLE_LINK2"/>
            <m:oMath>
              <m:r>
                <w:rPr>
                  <w:rFonts w:ascii="Cambria Math" w:eastAsia="標楷體" w:hAnsi="Cambria Math"/>
                </w:rPr>
                <m:t>r</m:t>
              </m:r>
            </m:oMath>
            <w:r w:rsidR="00065976">
              <w:rPr>
                <w:rFonts w:eastAsia="標楷體"/>
              </w:rPr>
              <w:t xml:space="preserve">=1, 2, …, </w:t>
            </w:r>
            <w:r w:rsidR="00065976" w:rsidRPr="00065976">
              <w:rPr>
                <w:rFonts w:eastAsia="標楷體"/>
                <w:i/>
              </w:rPr>
              <w:t>R</w:t>
            </w:r>
            <w:bookmarkEnd w:id="0"/>
            <w:bookmarkEnd w:id="1"/>
          </w:p>
        </w:tc>
        <w:tc>
          <w:tcPr>
            <w:tcW w:w="7513" w:type="dxa"/>
            <w:vAlign w:val="center"/>
          </w:tcPr>
          <w:p w:rsidR="00065976" w:rsidRDefault="000D2CD0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proofErr w:type="gramStart"/>
            <w:r>
              <w:rPr>
                <w:rFonts w:eastAsia="標楷體" w:hint="eastAsia"/>
              </w:rPr>
              <w:t>配送</w:t>
            </w:r>
            <w:r w:rsidR="00065976">
              <w:rPr>
                <w:rFonts w:eastAsia="標楷體" w:hint="eastAsia"/>
              </w:rPr>
              <w:t>趟次</w:t>
            </w:r>
            <w:proofErr w:type="gramEnd"/>
          </w:p>
        </w:tc>
      </w:tr>
      <w:tr w:rsidR="00250BD3" w:rsidRPr="009C626E" w:rsidTr="00A945CB">
        <w:trPr>
          <w:trHeight w:val="35"/>
        </w:trPr>
        <w:tc>
          <w:tcPr>
            <w:tcW w:w="2551" w:type="dxa"/>
            <w:vAlign w:val="center"/>
          </w:tcPr>
          <w:p w:rsidR="00250BD3" w:rsidRDefault="00250BD3" w:rsidP="00250BD3">
            <w:pPr>
              <w:overflowPunct w:val="0"/>
              <w:snapToGrid w:val="0"/>
              <w:spacing w:line="240" w:lineRule="auto"/>
            </w:pPr>
            <m:oMath>
              <m:r>
                <w:rPr>
                  <w:rFonts w:ascii="Cambria Math" w:eastAsia="標楷體" w:hAnsi="Cambria Math"/>
                </w:rPr>
                <m:t>p</m:t>
              </m:r>
            </m:oMath>
            <w:r>
              <w:rPr>
                <w:rFonts w:eastAsia="標楷體"/>
              </w:rPr>
              <w:t xml:space="preserve">=1, 2, …, </w:t>
            </w:r>
            <w:r>
              <w:rPr>
                <w:rFonts w:eastAsia="標楷體"/>
                <w:i/>
              </w:rPr>
              <w:t>P</w:t>
            </w:r>
          </w:p>
        </w:tc>
        <w:tc>
          <w:tcPr>
            <w:tcW w:w="7513" w:type="dxa"/>
            <w:vAlign w:val="center"/>
          </w:tcPr>
          <w:p w:rsidR="00250BD3" w:rsidRDefault="00250BD3" w:rsidP="00250BD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產品種類</w:t>
            </w:r>
          </w:p>
        </w:tc>
      </w:tr>
    </w:tbl>
    <w:p w:rsidR="000F6B7B" w:rsidRPr="0053218D" w:rsidRDefault="000F6B7B" w:rsidP="00D05739">
      <w:pPr>
        <w:overflowPunct w:val="0"/>
        <w:snapToGrid w:val="0"/>
        <w:spacing w:beforeLines="50" w:before="180" w:afterLines="50" w:after="180"/>
        <w:jc w:val="both"/>
        <w:rPr>
          <w:rFonts w:eastAsia="標楷體"/>
          <w:u w:val="single"/>
        </w:rPr>
      </w:pPr>
      <w:r w:rsidRPr="0053218D">
        <w:rPr>
          <w:rFonts w:eastAsia="標楷體"/>
          <w:u w:val="single"/>
        </w:rPr>
        <w:t>參數</w:t>
      </w:r>
      <w:r w:rsidRPr="0053218D">
        <w:rPr>
          <w:rFonts w:eastAsia="標楷體"/>
          <w:u w:val="single"/>
        </w:rPr>
        <w:t>(Parameters)</w:t>
      </w:r>
    </w:p>
    <w:tbl>
      <w:tblPr>
        <w:tblStyle w:val="af6"/>
        <w:tblW w:w="10109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"/>
        <w:gridCol w:w="9347"/>
      </w:tblGrid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Pr="00165F3C" w:rsidRDefault="00057A6C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Q</w:t>
            </w:r>
            <w:r w:rsidR="00503D68">
              <w:rPr>
                <w:rFonts w:eastAsia="標楷體"/>
                <w:i/>
                <w:vertAlign w:val="subscript"/>
              </w:rPr>
              <w:t>k</w:t>
            </w:r>
            <w:r w:rsidR="0093144B">
              <w:rPr>
                <w:rFonts w:eastAsia="標楷體"/>
                <w:i/>
                <w:vertAlign w:val="subscript"/>
              </w:rPr>
              <w:t>p</w:t>
            </w:r>
            <w:proofErr w:type="spellEnd"/>
          </w:p>
        </w:tc>
        <w:tc>
          <w:tcPr>
            <w:tcW w:w="9347" w:type="dxa"/>
            <w:vAlign w:val="center"/>
          </w:tcPr>
          <w:p w:rsidR="000F6B7B" w:rsidRDefault="00503D68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 w:rsidR="0093144B">
              <w:rPr>
                <w:rFonts w:eastAsia="標楷體" w:hint="eastAsia"/>
              </w:rPr>
              <w:t>產品</w:t>
            </w:r>
            <w:r w:rsidR="0093144B">
              <w:rPr>
                <w:rFonts w:eastAsia="標楷體" w:hint="eastAsia"/>
                <w:i/>
              </w:rPr>
              <w:t>p</w:t>
            </w:r>
            <w:r w:rsidR="00F1260C">
              <w:rPr>
                <w:rFonts w:eastAsia="標楷體" w:hint="eastAsia"/>
              </w:rPr>
              <w:t>的</w:t>
            </w:r>
            <w:r w:rsidR="00057A6C">
              <w:rPr>
                <w:rFonts w:eastAsia="標楷體" w:hint="eastAsia"/>
              </w:rPr>
              <w:t>載運</w:t>
            </w:r>
            <w:r w:rsidR="00F1260C">
              <w:rPr>
                <w:rFonts w:eastAsia="標楷體" w:hint="eastAsia"/>
              </w:rPr>
              <w:t>容量大小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</w:t>
            </w:r>
            <w:r w:rsidR="00141504">
              <w:rPr>
                <w:rFonts w:eastAsia="標楷體" w:hint="eastAsia"/>
              </w:rPr>
              <w:t>才數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 w:hint="eastAsia"/>
              </w:rPr>
              <w:t>。</w:t>
            </w:r>
          </w:p>
        </w:tc>
      </w:tr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Pr="00165F3C" w:rsidRDefault="00654546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r>
              <w:rPr>
                <w:rFonts w:eastAsia="標楷體"/>
                <w:i/>
              </w:rPr>
              <w:t>d</w:t>
            </w:r>
            <w:r w:rsidR="000F6B7B">
              <w:rPr>
                <w:rFonts w:eastAsia="標楷體"/>
                <w:i/>
                <w:vertAlign w:val="subscript"/>
              </w:rPr>
              <w:t>i</w:t>
            </w:r>
            <w:r w:rsidR="0093144B">
              <w:rPr>
                <w:rFonts w:eastAsia="標楷體"/>
                <w:i/>
                <w:vertAlign w:val="subscript"/>
              </w:rPr>
              <w:t>p</w:t>
            </w:r>
          </w:p>
        </w:tc>
        <w:tc>
          <w:tcPr>
            <w:tcW w:w="9347" w:type="dxa"/>
            <w:vAlign w:val="center"/>
          </w:tcPr>
          <w:p w:rsidR="000F6B7B" w:rsidRDefault="003446ED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F1260C">
              <w:rPr>
                <w:rFonts w:eastAsia="標楷體" w:hint="eastAsia"/>
              </w:rPr>
              <w:t>據點</w:t>
            </w:r>
            <w:proofErr w:type="spellStart"/>
            <w:r w:rsidR="000F6B7B">
              <w:rPr>
                <w:rFonts w:eastAsia="標楷體"/>
                <w:i/>
              </w:rPr>
              <w:t>i</w:t>
            </w:r>
            <w:proofErr w:type="spellEnd"/>
            <w:r w:rsidR="0093144B">
              <w:rPr>
                <w:rFonts w:eastAsia="標楷體" w:hint="eastAsia"/>
              </w:rPr>
              <w:t>產品</w:t>
            </w:r>
            <w:r w:rsidR="0093144B">
              <w:rPr>
                <w:rFonts w:eastAsia="標楷體" w:hint="eastAsia"/>
                <w:i/>
              </w:rPr>
              <w:t>p</w:t>
            </w:r>
            <w:r w:rsidR="00F1260C">
              <w:rPr>
                <w:rFonts w:eastAsia="標楷體" w:hint="eastAsia"/>
              </w:rPr>
              <w:t>的需求量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</w:t>
            </w:r>
            <w:r w:rsidR="00141504">
              <w:rPr>
                <w:rFonts w:eastAsia="標楷體" w:hint="eastAsia"/>
              </w:rPr>
              <w:t>才數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 w:hint="eastAsia"/>
              </w:rPr>
              <w:t>。</w:t>
            </w:r>
          </w:p>
        </w:tc>
      </w:tr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Pr="00165F3C" w:rsidRDefault="0004343B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c</w:t>
            </w:r>
            <w:r w:rsidR="000F6B7B">
              <w:rPr>
                <w:rFonts w:eastAsia="標楷體"/>
                <w:i/>
                <w:vertAlign w:val="subscript"/>
              </w:rPr>
              <w:t>i</w:t>
            </w:r>
            <w:r>
              <w:rPr>
                <w:rFonts w:eastAsia="標楷體"/>
                <w:i/>
                <w:vertAlign w:val="subscript"/>
              </w:rPr>
              <w:t>j</w:t>
            </w:r>
            <w:proofErr w:type="spellEnd"/>
          </w:p>
        </w:tc>
        <w:tc>
          <w:tcPr>
            <w:tcW w:w="9347" w:type="dxa"/>
            <w:vAlign w:val="center"/>
          </w:tcPr>
          <w:p w:rsidR="000F6B7B" w:rsidRDefault="003446ED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路徑</w:t>
            </w:r>
            <w:r w:rsidR="0004343B">
              <w:rPr>
                <w:rFonts w:eastAsia="標楷體"/>
              </w:rPr>
              <w:t>(</w:t>
            </w:r>
            <w:proofErr w:type="spellStart"/>
            <w:r w:rsidR="0004343B">
              <w:rPr>
                <w:rFonts w:eastAsia="標楷體"/>
                <w:i/>
              </w:rPr>
              <w:t>i</w:t>
            </w:r>
            <w:proofErr w:type="spellEnd"/>
            <w:r w:rsidR="0004343B">
              <w:rPr>
                <w:rFonts w:eastAsia="標楷體"/>
              </w:rPr>
              <w:t xml:space="preserve">, </w:t>
            </w:r>
            <w:r w:rsidR="0004343B">
              <w:rPr>
                <w:rFonts w:eastAsia="標楷體"/>
                <w:i/>
              </w:rPr>
              <w:t>j</w:t>
            </w:r>
            <w:r w:rsidR="0004343B">
              <w:rPr>
                <w:rFonts w:eastAsia="標楷體"/>
              </w:rPr>
              <w:t>)</w:t>
            </w:r>
            <w:r w:rsidR="0004343B">
              <w:rPr>
                <w:rFonts w:eastAsia="標楷體" w:hint="eastAsia"/>
              </w:rPr>
              <w:t>的</w:t>
            </w:r>
            <w:r w:rsidR="00057A6C">
              <w:rPr>
                <w:rFonts w:eastAsia="標楷體" w:hint="eastAsia"/>
              </w:rPr>
              <w:t>距離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公里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/>
              </w:rPr>
              <w:t>。</w:t>
            </w:r>
          </w:p>
        </w:tc>
      </w:tr>
      <w:tr w:rsidR="0004343B" w:rsidRPr="009C626E" w:rsidTr="006246A2">
        <w:trPr>
          <w:trHeight w:val="243"/>
        </w:trPr>
        <w:tc>
          <w:tcPr>
            <w:tcW w:w="762" w:type="dxa"/>
          </w:tcPr>
          <w:p w:rsidR="0004343B" w:rsidRPr="00165F3C" w:rsidRDefault="0004343B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t</w:t>
            </w:r>
            <w:r>
              <w:rPr>
                <w:rFonts w:eastAsia="標楷體"/>
                <w:i/>
                <w:vertAlign w:val="subscript"/>
              </w:rPr>
              <w:t>ij</w:t>
            </w:r>
            <w:proofErr w:type="spellEnd"/>
          </w:p>
        </w:tc>
        <w:tc>
          <w:tcPr>
            <w:tcW w:w="9347" w:type="dxa"/>
            <w:vAlign w:val="center"/>
          </w:tcPr>
          <w:p w:rsidR="0004343B" w:rsidRDefault="0004343B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行駛路徑</w:t>
            </w:r>
            <w:r>
              <w:rPr>
                <w:rFonts w:eastAsia="標楷體"/>
              </w:rPr>
              <w:t>(</w:t>
            </w:r>
            <w:proofErr w:type="spellStart"/>
            <w:r>
              <w:rPr>
                <w:rFonts w:eastAsia="標楷體"/>
                <w:i/>
              </w:rPr>
              <w:t>i</w:t>
            </w:r>
            <w:proofErr w:type="spellEnd"/>
            <w:r>
              <w:rPr>
                <w:rFonts w:eastAsia="標楷體"/>
              </w:rPr>
              <w:t xml:space="preserve">, </w:t>
            </w:r>
            <w:r>
              <w:rPr>
                <w:rFonts w:eastAsia="標楷體"/>
                <w:i/>
              </w:rPr>
              <w:t>j</w:t>
            </w:r>
            <w:r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的運輸時間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>。</w:t>
            </w:r>
          </w:p>
        </w:tc>
      </w:tr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Pr="001F70F7" w:rsidRDefault="0004343B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e</w:t>
            </w:r>
            <w:r w:rsidR="000F6B7B">
              <w:rPr>
                <w:rFonts w:eastAsia="標楷體"/>
                <w:i/>
                <w:vertAlign w:val="subscript"/>
              </w:rPr>
              <w:t>i</w:t>
            </w:r>
            <w:proofErr w:type="spellEnd"/>
          </w:p>
        </w:tc>
        <w:tc>
          <w:tcPr>
            <w:tcW w:w="9347" w:type="dxa"/>
            <w:vAlign w:val="center"/>
          </w:tcPr>
          <w:p w:rsidR="000F6B7B" w:rsidRPr="009F1414" w:rsidRDefault="003446ED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據點</w:t>
            </w:r>
            <w:proofErr w:type="spellStart"/>
            <w:r w:rsidR="0004343B">
              <w:rPr>
                <w:rFonts w:eastAsia="標楷體" w:hint="eastAsia"/>
                <w:i/>
              </w:rPr>
              <w:t>i</w:t>
            </w:r>
            <w:proofErr w:type="spellEnd"/>
            <w:r w:rsidR="0004343B">
              <w:rPr>
                <w:rFonts w:eastAsia="標楷體" w:hint="eastAsia"/>
              </w:rPr>
              <w:t>最早</w:t>
            </w:r>
            <w:r w:rsidR="0050716F">
              <w:rPr>
                <w:rFonts w:eastAsia="標楷體" w:hint="eastAsia"/>
              </w:rPr>
              <w:t>可以</w:t>
            </w:r>
            <w:r w:rsidR="0004343B">
              <w:rPr>
                <w:rFonts w:eastAsia="標楷體" w:hint="eastAsia"/>
              </w:rPr>
              <w:t>開始執行</w:t>
            </w: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作業的時間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/>
              </w:rPr>
              <w:t>。</w:t>
            </w:r>
          </w:p>
        </w:tc>
      </w:tr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Default="0004343B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>
              <w:rPr>
                <w:rFonts w:eastAsia="標楷體"/>
                <w:i/>
              </w:rPr>
              <w:t>l</w:t>
            </w:r>
            <w:r w:rsidR="000F6B7B">
              <w:rPr>
                <w:rFonts w:eastAsia="標楷體"/>
                <w:i/>
                <w:vertAlign w:val="subscript"/>
              </w:rPr>
              <w:t>i</w:t>
            </w:r>
          </w:p>
        </w:tc>
        <w:tc>
          <w:tcPr>
            <w:tcW w:w="9347" w:type="dxa"/>
            <w:vAlign w:val="center"/>
          </w:tcPr>
          <w:p w:rsidR="000F6B7B" w:rsidRDefault="003446ED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據點</w:t>
            </w:r>
            <w:proofErr w:type="spellStart"/>
            <w:r w:rsidR="0004343B">
              <w:rPr>
                <w:rFonts w:eastAsia="標楷體" w:hint="eastAsia"/>
                <w:i/>
              </w:rPr>
              <w:t>i</w:t>
            </w:r>
            <w:proofErr w:type="spellEnd"/>
            <w:r w:rsidR="0004343B">
              <w:rPr>
                <w:rFonts w:eastAsia="標楷體" w:hint="eastAsia"/>
              </w:rPr>
              <w:t>最晚</w:t>
            </w:r>
            <w:r w:rsidR="00476BF0">
              <w:rPr>
                <w:rFonts w:eastAsia="標楷體" w:hint="eastAsia"/>
              </w:rPr>
              <w:t>必須</w:t>
            </w:r>
            <w:r w:rsidR="0004343B">
              <w:rPr>
                <w:rFonts w:eastAsia="標楷體" w:hint="eastAsia"/>
              </w:rPr>
              <w:t>開始執行</w:t>
            </w: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作業的時間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/>
              </w:rPr>
              <w:t>。</w:t>
            </w:r>
          </w:p>
        </w:tc>
      </w:tr>
      <w:tr w:rsidR="000F6B7B" w:rsidRPr="009C626E" w:rsidTr="006246A2">
        <w:trPr>
          <w:trHeight w:val="243"/>
        </w:trPr>
        <w:tc>
          <w:tcPr>
            <w:tcW w:w="762" w:type="dxa"/>
          </w:tcPr>
          <w:p w:rsidR="000F6B7B" w:rsidRPr="009C626E" w:rsidRDefault="00654546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u</w:t>
            </w:r>
            <w:r w:rsidR="000F6B7B">
              <w:rPr>
                <w:rFonts w:eastAsia="標楷體"/>
                <w:i/>
                <w:vertAlign w:val="subscript"/>
              </w:rPr>
              <w:t>i</w:t>
            </w:r>
            <w:proofErr w:type="spellEnd"/>
          </w:p>
        </w:tc>
        <w:tc>
          <w:tcPr>
            <w:tcW w:w="9347" w:type="dxa"/>
            <w:vAlign w:val="center"/>
          </w:tcPr>
          <w:p w:rsidR="000F6B7B" w:rsidRPr="009C626E" w:rsidRDefault="003446ED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據點</w:t>
            </w:r>
            <w:proofErr w:type="spellStart"/>
            <w:r w:rsidR="0004343B">
              <w:rPr>
                <w:rFonts w:eastAsia="標楷體" w:hint="eastAsia"/>
                <w:i/>
              </w:rPr>
              <w:t>i</w:t>
            </w:r>
            <w:proofErr w:type="spellEnd"/>
            <w:r w:rsidR="0004343B">
              <w:rPr>
                <w:rFonts w:eastAsia="標楷體" w:hint="eastAsia"/>
              </w:rPr>
              <w:t>執行</w:t>
            </w:r>
            <w:r>
              <w:rPr>
                <w:rFonts w:eastAsia="標楷體" w:hint="eastAsia"/>
              </w:rPr>
              <w:t>配送</w:t>
            </w:r>
            <w:r w:rsidR="0004343B">
              <w:rPr>
                <w:rFonts w:eastAsia="標楷體" w:hint="eastAsia"/>
              </w:rPr>
              <w:t>作業的服務時間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 w:rsidR="000F6B7B">
              <w:rPr>
                <w:rFonts w:eastAsia="標楷體"/>
              </w:rPr>
              <w:t>。</w:t>
            </w:r>
          </w:p>
        </w:tc>
      </w:tr>
      <w:tr w:rsidR="00DE70C1" w:rsidRPr="009C626E" w:rsidTr="006246A2">
        <w:trPr>
          <w:trHeight w:val="243"/>
        </w:trPr>
        <w:tc>
          <w:tcPr>
            <w:tcW w:w="762" w:type="dxa"/>
          </w:tcPr>
          <w:p w:rsidR="00DE70C1" w:rsidRPr="00165F3C" w:rsidRDefault="00DE70C1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a</w:t>
            </w:r>
            <w:r>
              <w:rPr>
                <w:rFonts w:eastAsia="標楷體"/>
                <w:i/>
                <w:vertAlign w:val="subscript"/>
              </w:rPr>
              <w:t>ik</w:t>
            </w:r>
            <w:proofErr w:type="spellEnd"/>
          </w:p>
        </w:tc>
        <w:tc>
          <w:tcPr>
            <w:tcW w:w="9347" w:type="dxa"/>
            <w:vAlign w:val="center"/>
          </w:tcPr>
          <w:p w:rsidR="00DE70C1" w:rsidRDefault="00DE70C1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>
              <w:rPr>
                <w:rFonts w:eastAsia="標楷體" w:hint="eastAsia"/>
              </w:rPr>
              <w:t>能</w:t>
            </w:r>
            <w:r w:rsidR="00B67510">
              <w:rPr>
                <w:rFonts w:eastAsia="標楷體" w:hint="eastAsia"/>
              </w:rPr>
              <w:t>否</w:t>
            </w:r>
            <w:r w:rsidR="004F4B16">
              <w:rPr>
                <w:rFonts w:eastAsia="標楷體" w:hint="eastAsia"/>
              </w:rPr>
              <w:t>服務</w:t>
            </w:r>
            <w:r>
              <w:rPr>
                <w:rFonts w:eastAsia="標楷體" w:hint="eastAsia"/>
              </w:rPr>
              <w:t>據點</w:t>
            </w:r>
            <w:proofErr w:type="spellStart"/>
            <w:r>
              <w:rPr>
                <w:rFonts w:eastAsia="標楷體" w:hint="eastAsia"/>
                <w:i/>
              </w:rPr>
              <w:t>i</w:t>
            </w:r>
            <w:proofErr w:type="spellEnd"/>
            <w:r w:rsidR="00413952">
              <w:rPr>
                <w:rFonts w:eastAsia="標楷體" w:hint="eastAsia"/>
              </w:rPr>
              <w:t>的</w:t>
            </w:r>
            <w:r w:rsidR="003446ED">
              <w:rPr>
                <w:rFonts w:eastAsia="標楷體" w:hint="eastAsia"/>
              </w:rPr>
              <w:t>配送</w:t>
            </w:r>
            <w:r>
              <w:rPr>
                <w:rFonts w:eastAsia="標楷體" w:hint="eastAsia"/>
              </w:rPr>
              <w:t>作業</w:t>
            </w:r>
            <w:r w:rsidR="00A0386A">
              <w:rPr>
                <w:rFonts w:eastAsia="標楷體" w:hint="eastAsia"/>
              </w:rPr>
              <w:t>(</w:t>
            </w:r>
            <w:r w:rsidR="00A0386A">
              <w:rPr>
                <w:rFonts w:eastAsia="標楷體" w:hint="eastAsia"/>
              </w:rPr>
              <w:t>為二位元參數，</w:t>
            </w:r>
            <w:proofErr w:type="spellStart"/>
            <w:r w:rsidR="00413952">
              <w:rPr>
                <w:rFonts w:eastAsia="標楷體"/>
                <w:i/>
              </w:rPr>
              <w:t>a</w:t>
            </w:r>
            <w:r w:rsidR="00413952">
              <w:rPr>
                <w:rFonts w:eastAsia="標楷體"/>
                <w:i/>
                <w:vertAlign w:val="subscript"/>
              </w:rPr>
              <w:t>ik</w:t>
            </w:r>
            <w:proofErr w:type="spellEnd"/>
            <w:r w:rsidR="00413952">
              <w:rPr>
                <w:rFonts w:eastAsia="標楷體" w:hint="eastAsia"/>
              </w:rPr>
              <w:t xml:space="preserve"> =</w:t>
            </w:r>
            <w:r w:rsidR="00A0386A">
              <w:rPr>
                <w:rFonts w:eastAsia="標楷體" w:hint="eastAsia"/>
              </w:rPr>
              <w:t>1</w:t>
            </w:r>
            <w:r w:rsidR="00750EEB">
              <w:rPr>
                <w:rFonts w:eastAsia="標楷體" w:hint="eastAsia"/>
              </w:rPr>
              <w:t>：</w:t>
            </w:r>
            <w:r w:rsidR="00A0386A">
              <w:rPr>
                <w:rFonts w:eastAsia="標楷體" w:hint="eastAsia"/>
              </w:rPr>
              <w:t>能</w:t>
            </w:r>
            <w:r w:rsidR="00750EEB">
              <w:rPr>
                <w:rFonts w:eastAsia="標楷體" w:hint="eastAsia"/>
              </w:rPr>
              <w:t>、</w:t>
            </w:r>
            <w:proofErr w:type="spellStart"/>
            <w:r w:rsidR="00413952">
              <w:rPr>
                <w:rFonts w:eastAsia="標楷體"/>
                <w:i/>
              </w:rPr>
              <w:t>a</w:t>
            </w:r>
            <w:r w:rsidR="00413952">
              <w:rPr>
                <w:rFonts w:eastAsia="標楷體"/>
                <w:i/>
                <w:vertAlign w:val="subscript"/>
              </w:rPr>
              <w:t>ik</w:t>
            </w:r>
            <w:proofErr w:type="spellEnd"/>
            <w:r w:rsidR="00413952">
              <w:rPr>
                <w:rFonts w:eastAsia="標楷體" w:hint="eastAsia"/>
              </w:rPr>
              <w:t xml:space="preserve"> =</w:t>
            </w:r>
            <w:r w:rsidR="00A0386A">
              <w:rPr>
                <w:rFonts w:eastAsia="標楷體" w:hint="eastAsia"/>
              </w:rPr>
              <w:t>0</w:t>
            </w:r>
            <w:r w:rsidR="00750EEB">
              <w:rPr>
                <w:rFonts w:eastAsia="標楷體" w:hint="eastAsia"/>
              </w:rPr>
              <w:t>：</w:t>
            </w:r>
            <w:r w:rsidR="00A0386A">
              <w:rPr>
                <w:rFonts w:eastAsia="標楷體" w:hint="eastAsia"/>
              </w:rPr>
              <w:t>不能</w:t>
            </w:r>
            <w:r w:rsidR="00A0386A">
              <w:rPr>
                <w:rFonts w:eastAsia="標楷體" w:hint="eastAsia"/>
              </w:rPr>
              <w:t>)</w:t>
            </w:r>
            <w:r w:rsidR="00BE5B31">
              <w:rPr>
                <w:rFonts w:eastAsia="標楷體" w:hint="eastAsia"/>
              </w:rPr>
              <w:t>。</w:t>
            </w:r>
          </w:p>
        </w:tc>
      </w:tr>
      <w:tr w:rsidR="00BE5B31" w:rsidRPr="009C626E" w:rsidTr="006246A2">
        <w:trPr>
          <w:trHeight w:val="48"/>
        </w:trPr>
        <w:tc>
          <w:tcPr>
            <w:tcW w:w="762" w:type="dxa"/>
          </w:tcPr>
          <w:p w:rsidR="00BE5B31" w:rsidRDefault="00BE5B31" w:rsidP="00B57749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 w:rsidRPr="00BE5B31">
              <w:rPr>
                <w:rFonts w:eastAsia="標楷體"/>
                <w:i/>
                <w:position w:val="-12"/>
              </w:rPr>
              <w:object w:dxaOrig="480" w:dyaOrig="380">
                <v:shape id="_x0000_i1109" type="#_x0000_t75" style="width:24.2pt;height:19.35pt" o:ole="">
                  <v:imagedata r:id="rId12" o:title=""/>
                </v:shape>
                <o:OLEObject Type="Embed" ProgID="Equation.DSMT4" ShapeID="_x0000_i1109" DrawAspect="Content" ObjectID="_1702822709" r:id="rId13"/>
              </w:object>
            </w:r>
          </w:p>
        </w:tc>
        <w:tc>
          <w:tcPr>
            <w:tcW w:w="9347" w:type="dxa"/>
            <w:vAlign w:val="center"/>
          </w:tcPr>
          <w:p w:rsidR="00BE5B31" w:rsidRPr="00BE5B31" w:rsidRDefault="00BE5B31" w:rsidP="00B577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>
              <w:rPr>
                <w:rFonts w:eastAsia="標楷體" w:hint="eastAsia"/>
              </w:rPr>
              <w:t>的行駛時間限制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。</w:t>
            </w:r>
          </w:p>
        </w:tc>
      </w:tr>
      <w:tr w:rsidR="00DE70C1" w:rsidRPr="009C626E" w:rsidTr="006246A2">
        <w:trPr>
          <w:trHeight w:val="243"/>
        </w:trPr>
        <w:tc>
          <w:tcPr>
            <w:tcW w:w="762" w:type="dxa"/>
          </w:tcPr>
          <w:p w:rsidR="00DE70C1" w:rsidRPr="007474AC" w:rsidRDefault="007474AC" w:rsidP="00C83E52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proofErr w:type="spellStart"/>
            <w:r>
              <w:rPr>
                <w:rFonts w:eastAsia="標楷體"/>
                <w:i/>
              </w:rPr>
              <w:t>f</w:t>
            </w:r>
            <w:r w:rsidR="009132F4">
              <w:rPr>
                <w:rFonts w:eastAsia="標楷體"/>
                <w:i/>
              </w:rPr>
              <w:t>c</w:t>
            </w:r>
            <w:r>
              <w:rPr>
                <w:rFonts w:eastAsia="標楷體"/>
                <w:i/>
                <w:vertAlign w:val="subscript"/>
              </w:rPr>
              <w:t>k</w:t>
            </w:r>
            <w:proofErr w:type="spellEnd"/>
          </w:p>
        </w:tc>
        <w:tc>
          <w:tcPr>
            <w:tcW w:w="9347" w:type="dxa"/>
            <w:vAlign w:val="center"/>
          </w:tcPr>
          <w:p w:rsidR="00DE70C1" w:rsidRPr="009C626E" w:rsidRDefault="009132F4" w:rsidP="00C83E52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 w:rsidR="007474AC">
              <w:rPr>
                <w:rFonts w:eastAsia="標楷體" w:hint="eastAsia"/>
                <w:i/>
              </w:rPr>
              <w:t>k</w:t>
            </w:r>
            <w:r>
              <w:rPr>
                <w:rFonts w:eastAsia="標楷體" w:hint="eastAsia"/>
              </w:rPr>
              <w:t>的固定成本</w:t>
            </w:r>
            <w:r w:rsidR="00382E72">
              <w:rPr>
                <w:rFonts w:eastAsia="標楷體" w:hint="eastAsia"/>
              </w:rPr>
              <w:t>(</w:t>
            </w:r>
            <w:r w:rsidR="00382E72">
              <w:rPr>
                <w:rFonts w:eastAsia="標楷體" w:hint="eastAsia"/>
              </w:rPr>
              <w:t>單位：元</w:t>
            </w:r>
            <w:r w:rsidR="00382E72">
              <w:rPr>
                <w:rFonts w:eastAsia="標楷體" w:hint="eastAsia"/>
              </w:rPr>
              <w:t>)</w:t>
            </w:r>
            <w:r w:rsidR="00DE70C1">
              <w:rPr>
                <w:rFonts w:eastAsia="標楷體"/>
              </w:rPr>
              <w:t>。</w:t>
            </w:r>
          </w:p>
        </w:tc>
      </w:tr>
      <w:tr w:rsidR="00E53056" w:rsidRPr="009C626E" w:rsidTr="00C22FE9">
        <w:trPr>
          <w:trHeight w:val="282"/>
        </w:trPr>
        <w:tc>
          <w:tcPr>
            <w:tcW w:w="762" w:type="dxa"/>
          </w:tcPr>
          <w:p w:rsidR="00E53056" w:rsidRDefault="00E53056" w:rsidP="00C22FE9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 w:rsidRPr="00A733D6">
              <w:rPr>
                <w:rFonts w:eastAsia="標楷體"/>
                <w:i/>
                <w:position w:val="-12"/>
              </w:rPr>
              <w:object w:dxaOrig="300" w:dyaOrig="360">
                <v:shape id="_x0000_i1110" type="#_x0000_t75" style="width:15.6pt;height:18.25pt" o:ole="">
                  <v:imagedata r:id="rId14" o:title=""/>
                </v:shape>
                <o:OLEObject Type="Embed" ProgID="Equation.DSMT4" ShapeID="_x0000_i1110" DrawAspect="Content" ObjectID="_1702822710" r:id="rId15"/>
              </w:object>
            </w:r>
          </w:p>
        </w:tc>
        <w:tc>
          <w:tcPr>
            <w:tcW w:w="9347" w:type="dxa"/>
            <w:vAlign w:val="center"/>
          </w:tcPr>
          <w:p w:rsidR="00E53056" w:rsidRDefault="00E53056" w:rsidP="00C22FE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>
              <w:rPr>
                <w:rFonts w:eastAsia="標楷體" w:hint="eastAsia"/>
              </w:rPr>
              <w:t>的燃油效率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單位：公升</w:t>
            </w:r>
            <w:r>
              <w:rPr>
                <w:rFonts w:eastAsia="標楷體" w:hint="eastAsia"/>
              </w:rPr>
              <w:t>/</w:t>
            </w:r>
            <w:r>
              <w:rPr>
                <w:rFonts w:eastAsia="標楷體" w:hint="eastAsia"/>
              </w:rPr>
              <w:t>公里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。</w:t>
            </w:r>
          </w:p>
        </w:tc>
      </w:tr>
      <w:tr w:rsidR="00E53056" w:rsidRPr="009C626E" w:rsidTr="00C22FE9">
        <w:trPr>
          <w:trHeight w:val="256"/>
        </w:trPr>
        <w:tc>
          <w:tcPr>
            <w:tcW w:w="762" w:type="dxa"/>
          </w:tcPr>
          <w:p w:rsidR="00E53056" w:rsidRDefault="00E53056" w:rsidP="00C22FE9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 w:rsidRPr="00BE5B31">
              <w:rPr>
                <w:rFonts w:eastAsia="標楷體"/>
                <w:i/>
                <w:position w:val="-10"/>
              </w:rPr>
              <w:object w:dxaOrig="240" w:dyaOrig="320">
                <v:shape id="_x0000_i1111" type="#_x0000_t75" style="width:11.8pt;height:16.65pt" o:ole="">
                  <v:imagedata r:id="rId16" o:title=""/>
                </v:shape>
                <o:OLEObject Type="Embed" ProgID="Equation.DSMT4" ShapeID="_x0000_i1111" DrawAspect="Content" ObjectID="_1702822711" r:id="rId17"/>
              </w:object>
            </w:r>
          </w:p>
        </w:tc>
        <w:tc>
          <w:tcPr>
            <w:tcW w:w="9347" w:type="dxa"/>
            <w:vAlign w:val="center"/>
          </w:tcPr>
          <w:p w:rsidR="00E53056" w:rsidRDefault="00E53056" w:rsidP="00C22FE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燃油費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單位：元</w:t>
            </w:r>
            <w:r>
              <w:rPr>
                <w:rFonts w:eastAsia="標楷體" w:hint="eastAsia"/>
              </w:rPr>
              <w:t>/</w:t>
            </w:r>
            <w:r>
              <w:rPr>
                <w:rFonts w:eastAsia="標楷體" w:hint="eastAsia"/>
              </w:rPr>
              <w:t>公升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。</w:t>
            </w:r>
          </w:p>
        </w:tc>
      </w:tr>
      <w:tr w:rsidR="00E53056" w:rsidRPr="009C626E" w:rsidTr="00E53056">
        <w:trPr>
          <w:trHeight w:val="256"/>
        </w:trPr>
        <w:tc>
          <w:tcPr>
            <w:tcW w:w="762" w:type="dxa"/>
            <w:vAlign w:val="center"/>
          </w:tcPr>
          <w:p w:rsidR="00E53056" w:rsidRPr="00BE5B31" w:rsidRDefault="00E53056" w:rsidP="00E53056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 w:rsidRPr="00E53056">
              <w:rPr>
                <w:rFonts w:eastAsia="標楷體"/>
                <w:i/>
                <w:position w:val="-10"/>
              </w:rPr>
              <w:object w:dxaOrig="200" w:dyaOrig="260">
                <v:shape id="_x0000_i1112" type="#_x0000_t75" style="width:9.65pt;height:12.9pt" o:ole="">
                  <v:imagedata r:id="rId18" o:title=""/>
                </v:shape>
                <o:OLEObject Type="Embed" ProgID="Equation.DSMT4" ShapeID="_x0000_i1112" DrawAspect="Content" ObjectID="_1702822712" r:id="rId19"/>
              </w:object>
            </w:r>
            <w:r>
              <w:rPr>
                <w:rFonts w:eastAsia="標楷體"/>
                <w:i/>
              </w:rPr>
              <w:t xml:space="preserve"> </w:t>
            </w:r>
          </w:p>
        </w:tc>
        <w:tc>
          <w:tcPr>
            <w:tcW w:w="9347" w:type="dxa"/>
            <w:vAlign w:val="center"/>
          </w:tcPr>
          <w:p w:rsidR="00E53056" w:rsidRDefault="00E53056" w:rsidP="00182CFA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 w:rsidR="00F154ED">
              <w:rPr>
                <w:rFonts w:eastAsia="標楷體" w:hint="eastAsia"/>
              </w:rPr>
              <w:t>司機員</w:t>
            </w:r>
            <w:r>
              <w:rPr>
                <w:rFonts w:eastAsia="標楷體" w:hint="eastAsia"/>
              </w:rPr>
              <w:t>的單位時間</w:t>
            </w:r>
            <w:r w:rsidR="00F154ED">
              <w:rPr>
                <w:rFonts w:eastAsia="標楷體" w:hint="eastAsia"/>
              </w:rPr>
              <w:t>薪資</w:t>
            </w:r>
            <w:r>
              <w:rPr>
                <w:rFonts w:eastAsia="標楷體" w:hint="eastAsia"/>
              </w:rPr>
              <w:t>成本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單位：元</w:t>
            </w:r>
            <w:r w:rsidR="00AC1477">
              <w:rPr>
                <w:rFonts w:eastAsia="標楷體" w:hint="eastAsia"/>
              </w:rPr>
              <w:t>/</w:t>
            </w:r>
            <w:r w:rsidR="00AC1477">
              <w:rPr>
                <w:rFonts w:eastAsia="標楷體" w:hint="eastAsia"/>
              </w:rPr>
              <w:t>分鐘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>。</w:t>
            </w:r>
          </w:p>
        </w:tc>
      </w:tr>
      <w:tr w:rsidR="00C83E52" w:rsidRPr="009C626E" w:rsidTr="006246A2">
        <w:trPr>
          <w:trHeight w:val="243"/>
        </w:trPr>
        <w:tc>
          <w:tcPr>
            <w:tcW w:w="762" w:type="dxa"/>
          </w:tcPr>
          <w:p w:rsidR="00C83E52" w:rsidRDefault="00C83E52" w:rsidP="00C83E52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>
              <w:rPr>
                <w:rFonts w:eastAsia="標楷體" w:hint="eastAsia"/>
                <w:i/>
              </w:rPr>
              <w:t>M</w:t>
            </w:r>
          </w:p>
        </w:tc>
        <w:tc>
          <w:tcPr>
            <w:tcW w:w="9347" w:type="dxa"/>
            <w:vAlign w:val="center"/>
          </w:tcPr>
          <w:p w:rsidR="00C83E52" w:rsidRDefault="00C83E52" w:rsidP="00C83E52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A sufficiently large number</w:t>
            </w:r>
            <w:r>
              <w:rPr>
                <w:rFonts w:eastAsia="標楷體" w:hint="eastAsia"/>
              </w:rPr>
              <w:t>。</w:t>
            </w:r>
          </w:p>
        </w:tc>
      </w:tr>
    </w:tbl>
    <w:p w:rsidR="000F6B7B" w:rsidRPr="0053218D" w:rsidRDefault="000F6B7B" w:rsidP="00D05739">
      <w:pPr>
        <w:overflowPunct w:val="0"/>
        <w:snapToGrid w:val="0"/>
        <w:spacing w:beforeLines="50" w:before="180" w:afterLines="50" w:after="180"/>
        <w:jc w:val="both"/>
        <w:rPr>
          <w:rFonts w:eastAsia="標楷體"/>
          <w:u w:val="single"/>
        </w:rPr>
      </w:pPr>
      <w:r w:rsidRPr="0053218D">
        <w:rPr>
          <w:rFonts w:eastAsia="標楷體"/>
          <w:u w:val="single"/>
        </w:rPr>
        <w:t>決策變數</w:t>
      </w:r>
      <w:r w:rsidRPr="0053218D">
        <w:rPr>
          <w:rFonts w:eastAsia="標楷體"/>
          <w:u w:val="single"/>
        </w:rPr>
        <w:t>(Decision variables)</w:t>
      </w:r>
    </w:p>
    <w:tbl>
      <w:tblPr>
        <w:tblStyle w:val="af6"/>
        <w:tblW w:w="102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425"/>
        <w:gridCol w:w="283"/>
        <w:gridCol w:w="8789"/>
        <w:gridCol w:w="141"/>
      </w:tblGrid>
      <w:tr w:rsidR="000F6B7B" w:rsidRPr="009C626E" w:rsidTr="00225877">
        <w:trPr>
          <w:gridAfter w:val="1"/>
          <w:wAfter w:w="141" w:type="dxa"/>
        </w:trPr>
        <w:tc>
          <w:tcPr>
            <w:tcW w:w="1275" w:type="dxa"/>
            <w:gridSpan w:val="3"/>
            <w:vMerge w:val="restart"/>
            <w:tcMar>
              <w:right w:w="6" w:type="dxa"/>
            </w:tcMar>
            <w:vAlign w:val="center"/>
          </w:tcPr>
          <w:p w:rsidR="000F6B7B" w:rsidRPr="009C626E" w:rsidRDefault="001419E3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9C626E">
              <w:rPr>
                <w:rFonts w:eastAsia="標楷體"/>
                <w:position w:val="-30"/>
              </w:rPr>
              <w:object w:dxaOrig="1020" w:dyaOrig="720">
                <v:shape id="_x0000_i1168" type="#_x0000_t75" style="width:51.6pt;height:36.55pt" o:ole="">
                  <v:imagedata r:id="rId20" o:title=""/>
                </v:shape>
                <o:OLEObject Type="Embed" ProgID="Equation.DSMT4" ShapeID="_x0000_i1168" DrawAspect="Content" ObjectID="_1702822713" r:id="rId21"/>
              </w:object>
            </w:r>
            <w:r w:rsidR="000F6B7B">
              <w:rPr>
                <w:rFonts w:eastAsia="標楷體"/>
              </w:rPr>
              <w:t xml:space="preserve"> </w:t>
            </w:r>
          </w:p>
        </w:tc>
        <w:tc>
          <w:tcPr>
            <w:tcW w:w="8789" w:type="dxa"/>
            <w:tcMar>
              <w:left w:w="28" w:type="dxa"/>
            </w:tcMar>
            <w:vAlign w:val="center"/>
          </w:tcPr>
          <w:p w:rsidR="000F6B7B" w:rsidRPr="00010071" w:rsidRDefault="00CC48F6" w:rsidP="001419E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 w:rsidR="001419E3">
              <w:rPr>
                <w:rFonts w:eastAsia="標楷體" w:hint="eastAsia"/>
              </w:rPr>
              <w:t>第</w:t>
            </w:r>
            <w:r w:rsidR="001419E3">
              <w:rPr>
                <w:rFonts w:eastAsia="標楷體" w:hint="eastAsia"/>
                <w:i/>
              </w:rPr>
              <w:t>r</w:t>
            </w:r>
            <w:proofErr w:type="gramStart"/>
            <w:r w:rsidR="001419E3">
              <w:rPr>
                <w:rFonts w:eastAsia="標楷體" w:hint="eastAsia"/>
              </w:rPr>
              <w:t>趟次</w:t>
            </w:r>
            <w:r w:rsidR="00DA7329">
              <w:rPr>
                <w:rFonts w:eastAsia="標楷體" w:hint="eastAsia"/>
              </w:rPr>
              <w:t>有</w:t>
            </w:r>
            <w:proofErr w:type="gramEnd"/>
            <w:r w:rsidR="00DA7329">
              <w:rPr>
                <w:rFonts w:eastAsia="標楷體" w:hint="eastAsia"/>
              </w:rPr>
              <w:t>行駛路段</w:t>
            </w:r>
            <w:r w:rsidR="00DA7329">
              <w:rPr>
                <w:rFonts w:eastAsia="標楷體"/>
              </w:rPr>
              <w:t>(</w:t>
            </w:r>
            <w:proofErr w:type="spellStart"/>
            <w:r w:rsidR="00DA7329">
              <w:rPr>
                <w:rFonts w:eastAsia="標楷體"/>
                <w:i/>
              </w:rPr>
              <w:t>i</w:t>
            </w:r>
            <w:proofErr w:type="spellEnd"/>
            <w:r w:rsidR="00DA7329">
              <w:rPr>
                <w:rFonts w:eastAsia="標楷體"/>
              </w:rPr>
              <w:t xml:space="preserve">, </w:t>
            </w:r>
            <w:r w:rsidR="00DA7329">
              <w:rPr>
                <w:rFonts w:eastAsia="標楷體"/>
                <w:i/>
              </w:rPr>
              <w:t>j</w:t>
            </w:r>
            <w:r w:rsidR="00DA7329">
              <w:rPr>
                <w:rFonts w:eastAsia="標楷體"/>
              </w:rPr>
              <w:t>)</w:t>
            </w:r>
            <w:r w:rsidR="000F6B7B" w:rsidRPr="00010071">
              <w:rPr>
                <w:rFonts w:eastAsia="標楷體"/>
              </w:rPr>
              <w:t xml:space="preserve"> </w:t>
            </w:r>
          </w:p>
        </w:tc>
      </w:tr>
      <w:tr w:rsidR="000F6B7B" w:rsidRPr="009C626E" w:rsidTr="00225877">
        <w:trPr>
          <w:gridAfter w:val="1"/>
          <w:wAfter w:w="141" w:type="dxa"/>
        </w:trPr>
        <w:tc>
          <w:tcPr>
            <w:tcW w:w="1275" w:type="dxa"/>
            <w:gridSpan w:val="3"/>
            <w:vMerge/>
            <w:tcMar>
              <w:right w:w="6" w:type="dxa"/>
            </w:tcMar>
          </w:tcPr>
          <w:p w:rsidR="000F6B7B" w:rsidRPr="009C626E" w:rsidRDefault="000F6B7B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</w:p>
        </w:tc>
        <w:tc>
          <w:tcPr>
            <w:tcW w:w="8789" w:type="dxa"/>
            <w:tcMar>
              <w:left w:w="28" w:type="dxa"/>
            </w:tcMar>
            <w:vAlign w:val="center"/>
          </w:tcPr>
          <w:p w:rsidR="000F6B7B" w:rsidRPr="009C626E" w:rsidRDefault="000F6B7B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/>
              </w:rPr>
              <w:t>其他</w:t>
            </w:r>
          </w:p>
        </w:tc>
      </w:tr>
      <w:tr w:rsidR="00DA632C" w:rsidRPr="009C626E" w:rsidTr="00E15C7C">
        <w:trPr>
          <w:gridAfter w:val="1"/>
          <w:wAfter w:w="141" w:type="dxa"/>
        </w:trPr>
        <w:tc>
          <w:tcPr>
            <w:tcW w:w="992" w:type="dxa"/>
            <w:gridSpan w:val="2"/>
            <w:vMerge w:val="restart"/>
            <w:tcMar>
              <w:right w:w="6" w:type="dxa"/>
            </w:tcMar>
          </w:tcPr>
          <w:p w:rsidR="00DA632C" w:rsidRPr="009C626E" w:rsidRDefault="001419E3" w:rsidP="00DA632C">
            <w:pPr>
              <w:overflowPunct w:val="0"/>
              <w:snapToGrid w:val="0"/>
              <w:rPr>
                <w:rFonts w:eastAsia="標楷體"/>
              </w:rPr>
            </w:pPr>
            <w:r w:rsidRPr="009C626E">
              <w:rPr>
                <w:rFonts w:eastAsia="標楷體"/>
                <w:position w:val="-30"/>
              </w:rPr>
              <w:object w:dxaOrig="859" w:dyaOrig="720">
                <v:shape id="_x0000_i1169" type="#_x0000_t75" style="width:43pt;height:36.55pt" o:ole="">
                  <v:imagedata r:id="rId22" o:title=""/>
                </v:shape>
                <o:OLEObject Type="Embed" ProgID="Equation.DSMT4" ShapeID="_x0000_i1169" DrawAspect="Content" ObjectID="_1702822714" r:id="rId23"/>
              </w:object>
            </w:r>
          </w:p>
        </w:tc>
        <w:tc>
          <w:tcPr>
            <w:tcW w:w="9072" w:type="dxa"/>
            <w:gridSpan w:val="2"/>
            <w:tcMar>
              <w:left w:w="28" w:type="dxa"/>
            </w:tcMar>
            <w:vAlign w:val="center"/>
          </w:tcPr>
          <w:p w:rsidR="00DA632C" w:rsidRPr="00010071" w:rsidRDefault="00DA632C" w:rsidP="00DA632C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 w:rsidR="001419E3">
              <w:rPr>
                <w:rFonts w:eastAsia="標楷體" w:hint="eastAsia"/>
              </w:rPr>
              <w:t>第</w:t>
            </w:r>
            <w:r w:rsidR="001419E3">
              <w:rPr>
                <w:rFonts w:eastAsia="標楷體" w:hint="eastAsia"/>
                <w:i/>
              </w:rPr>
              <w:t>r</w:t>
            </w:r>
            <w:proofErr w:type="gramStart"/>
            <w:r w:rsidR="001419E3">
              <w:rPr>
                <w:rFonts w:eastAsia="標楷體" w:hint="eastAsia"/>
              </w:rPr>
              <w:t>趟次</w:t>
            </w:r>
            <w:r>
              <w:rPr>
                <w:rFonts w:eastAsia="標楷體" w:hint="eastAsia"/>
              </w:rPr>
              <w:t>有</w:t>
            </w:r>
            <w:proofErr w:type="gramEnd"/>
            <w:r>
              <w:rPr>
                <w:rFonts w:eastAsia="標楷體" w:hint="eastAsia"/>
              </w:rPr>
              <w:t>使用</w:t>
            </w:r>
            <w:r w:rsidRPr="00010071">
              <w:rPr>
                <w:rFonts w:eastAsia="標楷體"/>
              </w:rPr>
              <w:t xml:space="preserve"> </w:t>
            </w:r>
          </w:p>
        </w:tc>
      </w:tr>
      <w:tr w:rsidR="00DA632C" w:rsidRPr="009C626E" w:rsidTr="00E15C7C">
        <w:trPr>
          <w:gridAfter w:val="1"/>
          <w:wAfter w:w="141" w:type="dxa"/>
        </w:trPr>
        <w:tc>
          <w:tcPr>
            <w:tcW w:w="992" w:type="dxa"/>
            <w:gridSpan w:val="2"/>
            <w:vMerge/>
            <w:tcMar>
              <w:right w:w="6" w:type="dxa"/>
            </w:tcMar>
          </w:tcPr>
          <w:p w:rsidR="00DA632C" w:rsidRPr="009C626E" w:rsidRDefault="00DA632C" w:rsidP="00DA632C">
            <w:pPr>
              <w:overflowPunct w:val="0"/>
              <w:snapToGrid w:val="0"/>
              <w:rPr>
                <w:rFonts w:eastAsia="標楷體"/>
              </w:rPr>
            </w:pPr>
          </w:p>
        </w:tc>
        <w:tc>
          <w:tcPr>
            <w:tcW w:w="9072" w:type="dxa"/>
            <w:gridSpan w:val="2"/>
            <w:tcMar>
              <w:left w:w="28" w:type="dxa"/>
            </w:tcMar>
            <w:vAlign w:val="center"/>
          </w:tcPr>
          <w:p w:rsidR="00DA632C" w:rsidRPr="009C626E" w:rsidRDefault="00DA632C" w:rsidP="00A44F1C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/>
              </w:rPr>
              <w:t>其</w:t>
            </w:r>
            <w:r w:rsidRPr="00A44F1C">
              <w:rPr>
                <w:rFonts w:eastAsia="標楷體"/>
              </w:rPr>
              <w:t>他</w:t>
            </w:r>
          </w:p>
        </w:tc>
      </w:tr>
      <w:tr w:rsidR="00654B39" w:rsidRPr="009C626E" w:rsidTr="00885AC2">
        <w:trPr>
          <w:gridAfter w:val="1"/>
          <w:wAfter w:w="141" w:type="dxa"/>
        </w:trPr>
        <w:tc>
          <w:tcPr>
            <w:tcW w:w="567" w:type="dxa"/>
            <w:vAlign w:val="center"/>
          </w:tcPr>
          <w:p w:rsidR="00654B39" w:rsidRDefault="00141504" w:rsidP="00885AC2">
            <w:pPr>
              <w:overflowPunct w:val="0"/>
              <w:snapToGrid w:val="0"/>
              <w:spacing w:line="240" w:lineRule="auto"/>
              <w:rPr>
                <w:rFonts w:eastAsia="標楷體"/>
                <w:i/>
              </w:rPr>
            </w:pPr>
            <w:r w:rsidRPr="0093144B">
              <w:rPr>
                <w:rFonts w:eastAsia="標楷體"/>
                <w:position w:val="-14"/>
              </w:rPr>
              <w:object w:dxaOrig="420" w:dyaOrig="380">
                <v:shape id="_x0000_i1170" type="#_x0000_t75" style="width:20.4pt;height:18.25pt" o:ole="">
                  <v:imagedata r:id="rId24" o:title=""/>
                </v:shape>
                <o:OLEObject Type="Embed" ProgID="Equation.DSMT4" ShapeID="_x0000_i1170" DrawAspect="Content" ObjectID="_1702822715" r:id="rId25"/>
              </w:object>
            </w:r>
          </w:p>
        </w:tc>
        <w:tc>
          <w:tcPr>
            <w:tcW w:w="9497" w:type="dxa"/>
            <w:gridSpan w:val="3"/>
            <w:vAlign w:val="center"/>
          </w:tcPr>
          <w:p w:rsidR="00654B39" w:rsidRDefault="00DA7329" w:rsidP="00141504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= </w:t>
            </w:r>
            <w:r>
              <w:rPr>
                <w:rFonts w:eastAsia="標楷體" w:hint="eastAsia"/>
              </w:rPr>
              <w:t>車輛</w:t>
            </w:r>
            <w:r>
              <w:rPr>
                <w:rFonts w:eastAsia="標楷體" w:hint="eastAsia"/>
                <w:i/>
              </w:rPr>
              <w:t>k</w:t>
            </w:r>
            <w:r w:rsidR="0093144B">
              <w:rPr>
                <w:rFonts w:eastAsia="標楷體" w:hint="eastAsia"/>
              </w:rPr>
              <w:t>產品</w:t>
            </w:r>
            <w:r w:rsidR="0093144B">
              <w:rPr>
                <w:rFonts w:eastAsia="標楷體" w:hint="eastAsia"/>
                <w:i/>
              </w:rPr>
              <w:t>p</w:t>
            </w:r>
            <w:r w:rsidR="00141504">
              <w:rPr>
                <w:rFonts w:eastAsia="標楷體" w:hint="eastAsia"/>
              </w:rPr>
              <w:t>在行駛路段</w:t>
            </w:r>
            <w:r w:rsidR="00141504">
              <w:rPr>
                <w:rFonts w:eastAsia="標楷體"/>
              </w:rPr>
              <w:t>(</w:t>
            </w:r>
            <w:proofErr w:type="spellStart"/>
            <w:r w:rsidR="00141504">
              <w:rPr>
                <w:rFonts w:eastAsia="標楷體"/>
                <w:i/>
              </w:rPr>
              <w:t>i</w:t>
            </w:r>
            <w:proofErr w:type="spellEnd"/>
            <w:r w:rsidR="00141504">
              <w:rPr>
                <w:rFonts w:eastAsia="標楷體"/>
              </w:rPr>
              <w:t xml:space="preserve">, </w:t>
            </w:r>
            <w:r w:rsidR="00141504">
              <w:rPr>
                <w:rFonts w:eastAsia="標楷體"/>
                <w:i/>
              </w:rPr>
              <w:t>j</w:t>
            </w:r>
            <w:r w:rsidR="00141504">
              <w:rPr>
                <w:rFonts w:eastAsia="標楷體"/>
              </w:rPr>
              <w:t>)</w:t>
            </w:r>
            <w:r w:rsidR="00141504">
              <w:rPr>
                <w:rFonts w:eastAsia="標楷體" w:hint="eastAsia"/>
              </w:rPr>
              <w:t>的</w:t>
            </w:r>
            <w:r>
              <w:rPr>
                <w:rFonts w:eastAsia="標楷體" w:hint="eastAsia"/>
              </w:rPr>
              <w:t>載運量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</w:t>
            </w:r>
            <w:r w:rsidR="00141504">
              <w:rPr>
                <w:rFonts w:eastAsia="標楷體" w:hint="eastAsia"/>
              </w:rPr>
              <w:t>才數</w:t>
            </w:r>
            <w:r w:rsidR="00596DD7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。</w:t>
            </w:r>
            <w:r w:rsidR="0009728C">
              <w:rPr>
                <w:rFonts w:eastAsia="標楷體"/>
              </w:rPr>
              <w:t xml:space="preserve"> </w:t>
            </w:r>
          </w:p>
        </w:tc>
      </w:tr>
      <w:tr w:rsidR="003326B6" w:rsidRPr="009C626E" w:rsidTr="00885AC2">
        <w:trPr>
          <w:gridAfter w:val="1"/>
          <w:wAfter w:w="141" w:type="dxa"/>
        </w:trPr>
        <w:tc>
          <w:tcPr>
            <w:tcW w:w="567" w:type="dxa"/>
            <w:vAlign w:val="center"/>
          </w:tcPr>
          <w:p w:rsidR="003326B6" w:rsidRPr="001F70F7" w:rsidRDefault="0009728C" w:rsidP="00885AC2">
            <w:pPr>
              <w:overflowPunct w:val="0"/>
              <w:snapToGrid w:val="0"/>
              <w:spacing w:line="240" w:lineRule="auto"/>
              <w:ind w:right="240"/>
              <w:rPr>
                <w:rFonts w:eastAsia="標楷體"/>
                <w:i/>
                <w:vertAlign w:val="subscript"/>
              </w:rPr>
            </w:pPr>
            <w:r w:rsidRPr="0009728C">
              <w:rPr>
                <w:rFonts w:eastAsia="標楷體"/>
                <w:position w:val="-12"/>
              </w:rPr>
              <w:object w:dxaOrig="340" w:dyaOrig="360">
                <v:shape id="_x0000_i1171" type="#_x0000_t75" style="width:16.65pt;height:17.75pt" o:ole="">
                  <v:imagedata r:id="rId26" o:title=""/>
                </v:shape>
                <o:OLEObject Type="Embed" ProgID="Equation.DSMT4" ShapeID="_x0000_i1171" DrawAspect="Content" ObjectID="_1702822716" r:id="rId27"/>
              </w:object>
            </w:r>
          </w:p>
        </w:tc>
        <w:tc>
          <w:tcPr>
            <w:tcW w:w="9497" w:type="dxa"/>
            <w:gridSpan w:val="3"/>
            <w:vAlign w:val="center"/>
          </w:tcPr>
          <w:p w:rsidR="003326B6" w:rsidRPr="009C626E" w:rsidRDefault="003326B6" w:rsidP="00885AC2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>
              <w:rPr>
                <w:rFonts w:eastAsia="標楷體" w:hint="eastAsia"/>
              </w:rPr>
              <w:t>=</w:t>
            </w:r>
            <w:r w:rsidR="00DA7329">
              <w:rPr>
                <w:rFonts w:eastAsia="標楷體" w:hint="eastAsia"/>
              </w:rPr>
              <w:t xml:space="preserve"> </w:t>
            </w:r>
            <w:r w:rsidR="00DA7329">
              <w:rPr>
                <w:rFonts w:eastAsia="標楷體" w:hint="eastAsia"/>
              </w:rPr>
              <w:t>車輛</w:t>
            </w:r>
            <w:r w:rsidR="00DA7329">
              <w:rPr>
                <w:rFonts w:eastAsia="標楷體" w:hint="eastAsia"/>
                <w:i/>
              </w:rPr>
              <w:t>k</w:t>
            </w:r>
            <w:r w:rsidR="001419E3">
              <w:rPr>
                <w:rFonts w:eastAsia="標楷體" w:hint="eastAsia"/>
              </w:rPr>
              <w:t>第</w:t>
            </w:r>
            <w:r w:rsidR="001419E3">
              <w:rPr>
                <w:rFonts w:eastAsia="標楷體" w:hint="eastAsia"/>
                <w:i/>
              </w:rPr>
              <w:t>r</w:t>
            </w:r>
            <w:proofErr w:type="gramStart"/>
            <w:r w:rsidR="001419E3">
              <w:rPr>
                <w:rFonts w:eastAsia="標楷體" w:hint="eastAsia"/>
              </w:rPr>
              <w:t>趟次</w:t>
            </w:r>
            <w:r w:rsidR="00DA7329">
              <w:rPr>
                <w:rFonts w:eastAsia="標楷體" w:hint="eastAsia"/>
              </w:rPr>
              <w:t>開始</w:t>
            </w:r>
            <w:proofErr w:type="gramEnd"/>
            <w:r w:rsidR="00DA7329">
              <w:rPr>
                <w:rFonts w:eastAsia="標楷體" w:hint="eastAsia"/>
              </w:rPr>
              <w:t>服務據點</w:t>
            </w:r>
            <w:proofErr w:type="spellStart"/>
            <w:r w:rsidR="00DA7329">
              <w:rPr>
                <w:rFonts w:eastAsia="標楷體" w:hint="eastAsia"/>
                <w:i/>
              </w:rPr>
              <w:t>i</w:t>
            </w:r>
            <w:proofErr w:type="spellEnd"/>
            <w:r w:rsidR="00DA7329" w:rsidRPr="00DA7329">
              <w:rPr>
                <w:rFonts w:eastAsia="標楷體" w:hint="eastAsia"/>
              </w:rPr>
              <w:t>的</w:t>
            </w:r>
            <w:r w:rsidR="00DA7329">
              <w:rPr>
                <w:rFonts w:eastAsia="標楷體" w:hint="eastAsia"/>
              </w:rPr>
              <w:t>時間</w:t>
            </w:r>
            <w:r w:rsidR="00596DD7">
              <w:rPr>
                <w:rFonts w:eastAsia="標楷體" w:hint="eastAsia"/>
              </w:rPr>
              <w:t>(</w:t>
            </w:r>
            <w:r w:rsidR="00596DD7">
              <w:rPr>
                <w:rFonts w:eastAsia="標楷體" w:hint="eastAsia"/>
              </w:rPr>
              <w:t>單位：分鐘</w:t>
            </w:r>
            <w:r w:rsidR="00596DD7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>。</w:t>
            </w:r>
          </w:p>
        </w:tc>
      </w:tr>
      <w:tr w:rsidR="00CD5D46" w:rsidRPr="00CD5D46" w:rsidTr="00885AC2">
        <w:tc>
          <w:tcPr>
            <w:tcW w:w="567" w:type="dxa"/>
            <w:vAlign w:val="center"/>
          </w:tcPr>
          <w:p w:rsidR="00E15C7C" w:rsidRPr="00CD5D46" w:rsidRDefault="0009728C" w:rsidP="00885AC2">
            <w:pPr>
              <w:overflowPunct w:val="0"/>
              <w:snapToGrid w:val="0"/>
              <w:spacing w:line="240" w:lineRule="auto"/>
              <w:rPr>
                <w:rFonts w:eastAsia="標楷體"/>
                <w:i/>
                <w:vertAlign w:val="subscript"/>
              </w:rPr>
            </w:pPr>
            <w:r w:rsidRPr="0009728C">
              <w:rPr>
                <w:rFonts w:eastAsia="標楷體"/>
                <w:position w:val="-12"/>
              </w:rPr>
              <w:object w:dxaOrig="460" w:dyaOrig="360">
                <v:shape id="_x0000_i1172" type="#_x0000_t75" style="width:23.1pt;height:18.25pt" o:ole="">
                  <v:imagedata r:id="rId28" o:title=""/>
                </v:shape>
                <o:OLEObject Type="Embed" ProgID="Equation.DSMT4" ShapeID="_x0000_i1172" DrawAspect="Content" ObjectID="_1702822717" r:id="rId29"/>
              </w:object>
            </w:r>
          </w:p>
        </w:tc>
        <w:tc>
          <w:tcPr>
            <w:tcW w:w="9638" w:type="dxa"/>
            <w:gridSpan w:val="4"/>
            <w:vAlign w:val="center"/>
          </w:tcPr>
          <w:p w:rsidR="00E15C7C" w:rsidRPr="00CD5D46" w:rsidRDefault="00E15C7C" w:rsidP="00BD534B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CD5D46">
              <w:rPr>
                <w:rFonts w:eastAsia="標楷體" w:hint="eastAsia"/>
              </w:rPr>
              <w:t>=</w:t>
            </w:r>
            <w:r w:rsidRPr="00CD5D46">
              <w:rPr>
                <w:rFonts w:eastAsia="標楷體"/>
              </w:rPr>
              <w:t xml:space="preserve"> </w:t>
            </w:r>
            <w:r w:rsidRPr="00CD5D46">
              <w:rPr>
                <w:rFonts w:eastAsia="標楷體" w:hint="eastAsia"/>
              </w:rPr>
              <w:t>車輛</w:t>
            </w:r>
            <w:r w:rsidRPr="00CD5D46">
              <w:rPr>
                <w:rFonts w:eastAsia="標楷體" w:hint="eastAsia"/>
                <w:i/>
              </w:rPr>
              <w:t>k</w:t>
            </w:r>
            <w:r w:rsidRPr="00CD5D46">
              <w:rPr>
                <w:rFonts w:eastAsia="標楷體" w:hint="eastAsia"/>
              </w:rPr>
              <w:t>第</w:t>
            </w:r>
            <w:r w:rsidRPr="00CD5D46">
              <w:rPr>
                <w:rFonts w:eastAsia="標楷體" w:hint="eastAsia"/>
                <w:i/>
              </w:rPr>
              <w:t>r</w:t>
            </w:r>
            <w:proofErr w:type="gramStart"/>
            <w:r w:rsidRPr="00CD5D46">
              <w:rPr>
                <w:rFonts w:eastAsia="標楷體" w:hint="eastAsia"/>
              </w:rPr>
              <w:t>趟次的</w:t>
            </w:r>
            <w:proofErr w:type="gramEnd"/>
            <w:r w:rsidR="009721EE" w:rsidRPr="00CD5D46">
              <w:rPr>
                <w:rFonts w:eastAsia="標楷體" w:hint="eastAsia"/>
              </w:rPr>
              <w:t>花費</w:t>
            </w:r>
            <w:r w:rsidRPr="00CD5D46">
              <w:rPr>
                <w:rFonts w:eastAsia="標楷體" w:hint="eastAsia"/>
              </w:rPr>
              <w:t>時間</w:t>
            </w:r>
            <w:r w:rsidRPr="00CD5D46">
              <w:rPr>
                <w:rFonts w:eastAsia="標楷體" w:hint="eastAsia"/>
              </w:rPr>
              <w:t>(</w:t>
            </w:r>
            <w:r w:rsidRPr="00CD5D46">
              <w:rPr>
                <w:rFonts w:eastAsia="標楷體" w:hint="eastAsia"/>
              </w:rPr>
              <w:t>單位：分鐘</w:t>
            </w:r>
            <w:r w:rsidRPr="00CD5D46">
              <w:rPr>
                <w:rFonts w:eastAsia="標楷體" w:hint="eastAsia"/>
              </w:rPr>
              <w:t>)</w:t>
            </w:r>
            <w:r w:rsidRPr="00CD5D46">
              <w:rPr>
                <w:rFonts w:eastAsia="標楷體"/>
              </w:rPr>
              <w:t>。</w:t>
            </w:r>
          </w:p>
        </w:tc>
      </w:tr>
    </w:tbl>
    <w:p w:rsidR="000F6B7B" w:rsidRPr="0053218D" w:rsidRDefault="000F6B7B" w:rsidP="00D05739">
      <w:pPr>
        <w:overflowPunct w:val="0"/>
        <w:snapToGrid w:val="0"/>
        <w:spacing w:beforeLines="50" w:before="180" w:afterLines="50" w:after="180"/>
        <w:jc w:val="both"/>
        <w:rPr>
          <w:rFonts w:eastAsia="標楷體"/>
          <w:u w:val="single"/>
        </w:rPr>
      </w:pPr>
      <w:r w:rsidRPr="0053218D">
        <w:rPr>
          <w:rFonts w:eastAsia="標楷體"/>
          <w:u w:val="single"/>
        </w:rPr>
        <w:t>目標函數</w:t>
      </w:r>
      <w:r w:rsidRPr="0053218D">
        <w:rPr>
          <w:rFonts w:eastAsia="標楷體"/>
          <w:u w:val="single"/>
        </w:rPr>
        <w:t>(Objective function)</w:t>
      </w:r>
    </w:p>
    <w:tbl>
      <w:tblPr>
        <w:tblStyle w:val="af6"/>
        <w:tblW w:w="10064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  <w:gridCol w:w="709"/>
      </w:tblGrid>
      <w:tr w:rsidR="000F6B7B" w:rsidRPr="009C626E" w:rsidTr="00F46FC2">
        <w:tc>
          <w:tcPr>
            <w:tcW w:w="9355" w:type="dxa"/>
          </w:tcPr>
          <w:p w:rsidR="00961E30" w:rsidRPr="009C626E" w:rsidRDefault="00E472B8" w:rsidP="00961E30">
            <w:pPr>
              <w:overflowPunct w:val="0"/>
              <w:snapToGrid w:val="0"/>
              <w:spacing w:after="50" w:line="240" w:lineRule="auto"/>
              <w:jc w:val="center"/>
              <w:rPr>
                <w:rFonts w:eastAsia="標楷體"/>
              </w:rPr>
            </w:pPr>
            <w:r w:rsidRPr="00954895">
              <w:rPr>
                <w:rFonts w:eastAsia="標楷體"/>
                <w:position w:val="-30"/>
              </w:rPr>
              <w:object w:dxaOrig="6960" w:dyaOrig="580">
                <v:shape id="_x0000_i1036" type="#_x0000_t75" style="width:350.85pt;height:29pt" o:ole="">
                  <v:imagedata r:id="rId30" o:title=""/>
                </v:shape>
                <o:OLEObject Type="Embed" ProgID="Equation.DSMT4" ShapeID="_x0000_i1036" DrawAspect="Content" ObjectID="_1702822718" r:id="rId31"/>
              </w:object>
            </w:r>
          </w:p>
        </w:tc>
        <w:tc>
          <w:tcPr>
            <w:tcW w:w="709" w:type="dxa"/>
            <w:vAlign w:val="center"/>
          </w:tcPr>
          <w:p w:rsidR="000F6B7B" w:rsidRPr="00E472B8" w:rsidRDefault="000F6B7B" w:rsidP="00D05739">
            <w:pPr>
              <w:keepNext/>
              <w:overflowPunct w:val="0"/>
              <w:snapToGrid w:val="0"/>
              <w:spacing w:after="50" w:line="240" w:lineRule="auto"/>
              <w:jc w:val="right"/>
              <w:rPr>
                <w:rFonts w:eastAsia="標楷體"/>
              </w:rPr>
            </w:pPr>
            <w:bookmarkStart w:id="2" w:name="_Ref27212172"/>
            <w:r w:rsidRPr="00E472B8">
              <w:rPr>
                <w:rFonts w:eastAsia="標楷體"/>
              </w:rPr>
              <w:t>(</w:t>
            </w:r>
            <w:r w:rsidRPr="00E472B8">
              <w:rPr>
                <w:rFonts w:eastAsia="標楷體"/>
              </w:rPr>
              <w:fldChar w:fldCharType="begin"/>
            </w:r>
            <w:r w:rsidRPr="00E472B8">
              <w:rPr>
                <w:rFonts w:eastAsia="標楷體"/>
              </w:rPr>
              <w:instrText xml:space="preserve"> SEQ ( \* ARABIC </w:instrText>
            </w:r>
            <w:r w:rsidRPr="00E472B8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</w:t>
            </w:r>
            <w:r w:rsidRPr="00E472B8">
              <w:rPr>
                <w:rFonts w:eastAsia="標楷體"/>
                <w:noProof/>
              </w:rPr>
              <w:fldChar w:fldCharType="end"/>
            </w:r>
            <w:bookmarkEnd w:id="2"/>
            <w:r w:rsidRPr="00E472B8">
              <w:rPr>
                <w:rFonts w:eastAsia="標楷體"/>
              </w:rPr>
              <w:t>)</w:t>
            </w:r>
          </w:p>
        </w:tc>
      </w:tr>
    </w:tbl>
    <w:p w:rsidR="000F6B7B" w:rsidRPr="009C626E" w:rsidRDefault="00A64CCD" w:rsidP="00D05739">
      <w:pPr>
        <w:overflowPunct w:val="0"/>
        <w:snapToGrid w:val="0"/>
        <w:spacing w:afterLines="50" w:after="180"/>
        <w:ind w:firstLine="480"/>
        <w:jc w:val="both"/>
        <w:rPr>
          <w:rFonts w:eastAsia="標楷體"/>
        </w:rPr>
      </w:pPr>
      <w:r>
        <w:rPr>
          <w:rFonts w:eastAsia="標楷體" w:hint="eastAsia"/>
        </w:rPr>
        <w:t>總配送車數最小化</w:t>
      </w:r>
      <w:bookmarkStart w:id="3" w:name="_GoBack"/>
      <w:bookmarkEnd w:id="3"/>
      <w:r>
        <w:rPr>
          <w:rFonts w:eastAsia="標楷體" w:hint="eastAsia"/>
        </w:rPr>
        <w:t>為主要目標，降低總配送距離</w:t>
      </w:r>
      <w:r w:rsidR="00E96029">
        <w:rPr>
          <w:rFonts w:eastAsia="標楷體" w:hint="eastAsia"/>
        </w:rPr>
        <w:t>與減少</w:t>
      </w:r>
      <w:proofErr w:type="gramStart"/>
      <w:r w:rsidR="00E96029">
        <w:rPr>
          <w:rFonts w:eastAsia="標楷體" w:hint="eastAsia"/>
        </w:rPr>
        <w:t>每趟次的</w:t>
      </w:r>
      <w:proofErr w:type="gramEnd"/>
      <w:r w:rsidR="00BD534B" w:rsidRPr="00CD5D46">
        <w:rPr>
          <w:rFonts w:eastAsia="標楷體" w:hint="eastAsia"/>
        </w:rPr>
        <w:t>花費</w:t>
      </w:r>
      <w:r w:rsidR="000B1658">
        <w:rPr>
          <w:rFonts w:eastAsia="標楷體" w:hint="eastAsia"/>
        </w:rPr>
        <w:t>時間</w:t>
      </w:r>
      <w:r>
        <w:rPr>
          <w:rFonts w:eastAsia="標楷體" w:hint="eastAsia"/>
        </w:rPr>
        <w:t>為次要目標，以求取最佳的配送路線。所以</w:t>
      </w:r>
      <w:r w:rsidR="000F6B7B">
        <w:rPr>
          <w:rFonts w:eastAsia="標楷體"/>
        </w:rPr>
        <w:t>目標函數</w:t>
      </w:r>
      <w:r w:rsidR="00B0711E" w:rsidRPr="000A7967">
        <w:rPr>
          <w:rFonts w:eastAsia="標楷體"/>
        </w:rPr>
        <w:fldChar w:fldCharType="begin"/>
      </w:r>
      <w:r w:rsidR="00B0711E" w:rsidRPr="000A7967">
        <w:rPr>
          <w:rFonts w:eastAsia="標楷體"/>
        </w:rPr>
        <w:instrText xml:space="preserve"> REF _Ref27212172 \h </w:instrText>
      </w:r>
      <w:r w:rsidR="00B0711E" w:rsidRPr="000A7967">
        <w:rPr>
          <w:rFonts w:eastAsia="標楷體"/>
        </w:rPr>
      </w:r>
      <w:r w:rsidR="00B0711E" w:rsidRPr="000A7967">
        <w:rPr>
          <w:rFonts w:eastAsia="標楷體"/>
        </w:rPr>
        <w:fldChar w:fldCharType="separate"/>
      </w:r>
      <w:r w:rsidR="00C15E36" w:rsidRPr="00E472B8">
        <w:rPr>
          <w:rFonts w:eastAsia="標楷體"/>
        </w:rPr>
        <w:t>(</w:t>
      </w:r>
      <w:r w:rsidR="00C15E36">
        <w:rPr>
          <w:rFonts w:eastAsia="標楷體"/>
          <w:noProof/>
        </w:rPr>
        <w:t>1</w:t>
      </w:r>
      <w:r w:rsidR="00B0711E" w:rsidRPr="000A7967">
        <w:rPr>
          <w:rFonts w:eastAsia="標楷體"/>
        </w:rPr>
        <w:fldChar w:fldCharType="end"/>
      </w:r>
      <w:r w:rsidR="000F6B7B" w:rsidRPr="000A7967">
        <w:rPr>
          <w:rFonts w:eastAsia="標楷體"/>
        </w:rPr>
        <w:t>)</w:t>
      </w:r>
      <w:r w:rsidR="000F6B7B">
        <w:rPr>
          <w:rFonts w:eastAsia="標楷體"/>
        </w:rPr>
        <w:t>為最小化</w:t>
      </w:r>
      <w:r w:rsidR="00BD548B">
        <w:rPr>
          <w:rFonts w:eastAsia="標楷體" w:hint="eastAsia"/>
        </w:rPr>
        <w:t>車輛的固定成本</w:t>
      </w:r>
      <w:r w:rsidR="000B1658">
        <w:rPr>
          <w:rFonts w:eastAsia="標楷體" w:hint="eastAsia"/>
        </w:rPr>
        <w:t>、</w:t>
      </w:r>
      <w:r>
        <w:rPr>
          <w:rFonts w:eastAsia="標楷體" w:hint="eastAsia"/>
        </w:rPr>
        <w:t>車輛行駛的距離成本</w:t>
      </w:r>
      <w:r w:rsidR="005313E3">
        <w:rPr>
          <w:rFonts w:eastAsia="標楷體" w:hint="eastAsia"/>
        </w:rPr>
        <w:t>、</w:t>
      </w:r>
      <w:proofErr w:type="gramStart"/>
      <w:r w:rsidR="00941D3B">
        <w:rPr>
          <w:rFonts w:eastAsia="標楷體" w:hint="eastAsia"/>
        </w:rPr>
        <w:t>每趟次</w:t>
      </w:r>
      <w:r w:rsidR="005313E3">
        <w:rPr>
          <w:rFonts w:eastAsia="標楷體" w:hint="eastAsia"/>
        </w:rPr>
        <w:t>花費</w:t>
      </w:r>
      <w:proofErr w:type="gramEnd"/>
      <w:r w:rsidR="005313E3">
        <w:rPr>
          <w:rFonts w:eastAsia="標楷體" w:hint="eastAsia"/>
        </w:rPr>
        <w:t>的</w:t>
      </w:r>
      <w:r w:rsidR="008664E1">
        <w:rPr>
          <w:rFonts w:eastAsia="標楷體" w:hint="eastAsia"/>
        </w:rPr>
        <w:t>司機員薪資</w:t>
      </w:r>
      <w:r w:rsidR="00DB3A38">
        <w:rPr>
          <w:rFonts w:eastAsia="標楷體" w:hint="eastAsia"/>
        </w:rPr>
        <w:t>成本</w:t>
      </w:r>
      <w:r w:rsidR="000F6B7B">
        <w:rPr>
          <w:rFonts w:eastAsia="標楷體"/>
        </w:rPr>
        <w:t>。</w:t>
      </w:r>
    </w:p>
    <w:p w:rsidR="00DB19A8" w:rsidRDefault="00DB19A8" w:rsidP="00D05739">
      <w:pPr>
        <w:overflowPunct w:val="0"/>
        <w:snapToGrid w:val="0"/>
        <w:spacing w:afterLines="50" w:after="180"/>
        <w:jc w:val="both"/>
        <w:rPr>
          <w:rFonts w:eastAsia="標楷體"/>
          <w:u w:val="single"/>
        </w:rPr>
      </w:pPr>
    </w:p>
    <w:p w:rsidR="000F6B7B" w:rsidRPr="0053218D" w:rsidRDefault="000F6B7B" w:rsidP="00D05739">
      <w:pPr>
        <w:overflowPunct w:val="0"/>
        <w:snapToGrid w:val="0"/>
        <w:spacing w:afterLines="50" w:after="180"/>
        <w:jc w:val="both"/>
        <w:rPr>
          <w:rFonts w:eastAsia="標楷體"/>
          <w:u w:val="single"/>
        </w:rPr>
      </w:pPr>
      <w:r w:rsidRPr="0053218D">
        <w:rPr>
          <w:rFonts w:eastAsia="標楷體"/>
          <w:u w:val="single"/>
        </w:rPr>
        <w:lastRenderedPageBreak/>
        <w:t>限制式</w:t>
      </w:r>
      <w:r w:rsidRPr="0053218D">
        <w:rPr>
          <w:rFonts w:eastAsia="標楷體"/>
          <w:u w:val="single"/>
        </w:rPr>
        <w:t>(Constraints)</w:t>
      </w:r>
    </w:p>
    <w:tbl>
      <w:tblPr>
        <w:tblStyle w:val="af6"/>
        <w:tblW w:w="10064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  <w:gridCol w:w="709"/>
      </w:tblGrid>
      <w:tr w:rsidR="000F6B7B" w:rsidRPr="009C626E" w:rsidTr="004D372F">
        <w:tc>
          <w:tcPr>
            <w:tcW w:w="9355" w:type="dxa"/>
          </w:tcPr>
          <w:p w:rsidR="000F6B7B" w:rsidRPr="009C626E" w:rsidRDefault="009446FD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FF08D4">
              <w:rPr>
                <w:rFonts w:eastAsia="標楷體"/>
                <w:position w:val="-28"/>
              </w:rPr>
              <w:object w:dxaOrig="3920" w:dyaOrig="540">
                <v:shape id="_x0000_i1037" type="#_x0000_t75" style="width:195.6pt;height:27.95pt" o:ole="">
                  <v:imagedata r:id="rId32" o:title=""/>
                </v:shape>
                <o:OLEObject Type="Embed" ProgID="Equation.DSMT4" ShapeID="_x0000_i1037" DrawAspect="Content" ObjectID="_1702822719" r:id="rId33"/>
              </w:object>
            </w:r>
            <w:r w:rsidR="000F6B7B" w:rsidRPr="009C626E">
              <w:rPr>
                <w:rFonts w:eastAsia="標楷體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0F6B7B" w:rsidRPr="009C626E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4" w:name="_Ref27213575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2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4"/>
            <w:r w:rsidRPr="009C626E">
              <w:rPr>
                <w:rFonts w:eastAsia="標楷體"/>
              </w:rPr>
              <w:t>)</w:t>
            </w:r>
          </w:p>
        </w:tc>
      </w:tr>
      <w:tr w:rsidR="000F6B7B" w:rsidRPr="009C626E" w:rsidTr="004D372F">
        <w:tc>
          <w:tcPr>
            <w:tcW w:w="9355" w:type="dxa"/>
          </w:tcPr>
          <w:p w:rsidR="000F6B7B" w:rsidRPr="009C626E" w:rsidRDefault="00892730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BA338F">
              <w:rPr>
                <w:rFonts w:eastAsia="標楷體"/>
                <w:position w:val="-28"/>
              </w:rPr>
              <w:object w:dxaOrig="4080" w:dyaOrig="540">
                <v:shape id="_x0000_i1038" type="#_x0000_t75" style="width:203.1pt;height:27.95pt" o:ole="">
                  <v:imagedata r:id="rId34" o:title=""/>
                </v:shape>
                <o:OLEObject Type="Embed" ProgID="Equation.DSMT4" ShapeID="_x0000_i1038" DrawAspect="Content" ObjectID="_1702822720" r:id="rId35"/>
              </w:object>
            </w:r>
          </w:p>
        </w:tc>
        <w:tc>
          <w:tcPr>
            <w:tcW w:w="709" w:type="dxa"/>
            <w:vAlign w:val="center"/>
          </w:tcPr>
          <w:p w:rsidR="000F6B7B" w:rsidRPr="009C626E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5" w:name="_Ref27213578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3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5"/>
            <w:r w:rsidRPr="009C626E">
              <w:rPr>
                <w:rFonts w:eastAsia="標楷體"/>
              </w:rPr>
              <w:t>)</w:t>
            </w:r>
          </w:p>
        </w:tc>
      </w:tr>
      <w:tr w:rsidR="000F6B7B" w:rsidRPr="009C626E" w:rsidTr="004D372F">
        <w:tc>
          <w:tcPr>
            <w:tcW w:w="9355" w:type="dxa"/>
          </w:tcPr>
          <w:p w:rsidR="000F6B7B" w:rsidRPr="009C626E" w:rsidRDefault="00892730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BA338F">
              <w:rPr>
                <w:rFonts w:eastAsia="標楷體"/>
                <w:position w:val="-30"/>
              </w:rPr>
              <w:object w:dxaOrig="4040" w:dyaOrig="560">
                <v:shape id="_x0000_i1039" type="#_x0000_t75" style="width:200.4pt;height:28.5pt" o:ole="">
                  <v:imagedata r:id="rId36" o:title=""/>
                </v:shape>
                <o:OLEObject Type="Embed" ProgID="Equation.DSMT4" ShapeID="_x0000_i1039" DrawAspect="Content" ObjectID="_1702822721" r:id="rId37"/>
              </w:object>
            </w:r>
          </w:p>
        </w:tc>
        <w:tc>
          <w:tcPr>
            <w:tcW w:w="709" w:type="dxa"/>
            <w:vAlign w:val="center"/>
          </w:tcPr>
          <w:p w:rsidR="000F6B7B" w:rsidRPr="009C626E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6" w:name="_Ref27213580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4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6"/>
            <w:r w:rsidRPr="009C626E">
              <w:rPr>
                <w:rFonts w:eastAsia="標楷體"/>
              </w:rPr>
              <w:t>)</w:t>
            </w:r>
          </w:p>
        </w:tc>
      </w:tr>
      <w:tr w:rsidR="000F6B7B" w:rsidRPr="009C626E" w:rsidTr="004D372F">
        <w:tc>
          <w:tcPr>
            <w:tcW w:w="9355" w:type="dxa"/>
          </w:tcPr>
          <w:p w:rsidR="000F6B7B" w:rsidRPr="009C626E" w:rsidRDefault="0015503D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15503D">
              <w:rPr>
                <w:rFonts w:eastAsia="標楷體"/>
                <w:position w:val="-30"/>
              </w:rPr>
              <w:object w:dxaOrig="4959" w:dyaOrig="560">
                <v:shape id="_x0000_i1040" type="#_x0000_t75" style="width:246.65pt;height:29pt" o:ole="">
                  <v:imagedata r:id="rId38" o:title=""/>
                </v:shape>
                <o:OLEObject Type="Embed" ProgID="Equation.DSMT4" ShapeID="_x0000_i1040" DrawAspect="Content" ObjectID="_1702822722" r:id="rId39"/>
              </w:object>
            </w:r>
          </w:p>
        </w:tc>
        <w:tc>
          <w:tcPr>
            <w:tcW w:w="709" w:type="dxa"/>
            <w:vAlign w:val="center"/>
          </w:tcPr>
          <w:p w:rsidR="000F6B7B" w:rsidRPr="00AB3592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7" w:name="_Ref27213582"/>
            <w:r w:rsidRPr="00AB3592">
              <w:rPr>
                <w:rFonts w:eastAsia="標楷體"/>
              </w:rPr>
              <w:t>(</w:t>
            </w:r>
            <w:r w:rsidRPr="00AB3592">
              <w:rPr>
                <w:rFonts w:eastAsia="標楷體"/>
              </w:rPr>
              <w:fldChar w:fldCharType="begin"/>
            </w:r>
            <w:r w:rsidRPr="00AB3592">
              <w:rPr>
                <w:rFonts w:eastAsia="標楷體"/>
              </w:rPr>
              <w:instrText xml:space="preserve"> SEQ ( \* ARABIC </w:instrText>
            </w:r>
            <w:r w:rsidRPr="00AB3592">
              <w:rPr>
                <w:rFonts w:eastAsia="標楷體"/>
              </w:rPr>
              <w:fldChar w:fldCharType="separate"/>
            </w:r>
            <w:r w:rsidR="00C15E36" w:rsidRPr="00AB3592">
              <w:rPr>
                <w:rFonts w:eastAsia="標楷體"/>
                <w:noProof/>
              </w:rPr>
              <w:t>5</w:t>
            </w:r>
            <w:r w:rsidRPr="00AB3592">
              <w:rPr>
                <w:rFonts w:eastAsia="標楷體"/>
                <w:noProof/>
              </w:rPr>
              <w:fldChar w:fldCharType="end"/>
            </w:r>
            <w:bookmarkEnd w:id="7"/>
            <w:r w:rsidRPr="00AB3592">
              <w:rPr>
                <w:rFonts w:eastAsia="標楷體"/>
              </w:rPr>
              <w:t>)</w:t>
            </w:r>
          </w:p>
        </w:tc>
      </w:tr>
      <w:tr w:rsidR="000F6B7B" w:rsidRPr="009C626E" w:rsidTr="004D372F">
        <w:tc>
          <w:tcPr>
            <w:tcW w:w="9355" w:type="dxa"/>
          </w:tcPr>
          <w:p w:rsidR="000F6B7B" w:rsidRPr="009C626E" w:rsidRDefault="0015503D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FD35DC">
              <w:rPr>
                <w:rFonts w:eastAsia="標楷體"/>
                <w:color w:val="FF0000"/>
                <w:position w:val="-28"/>
              </w:rPr>
              <w:object w:dxaOrig="7500" w:dyaOrig="560">
                <v:shape id="_x0000_i1041" type="#_x0000_t75" style="width:372.35pt;height:29pt" o:ole="">
                  <v:imagedata r:id="rId40" o:title=""/>
                </v:shape>
                <o:OLEObject Type="Embed" ProgID="Equation.DSMT4" ShapeID="_x0000_i1041" DrawAspect="Content" ObjectID="_1702822723" r:id="rId41"/>
              </w:object>
            </w:r>
            <w:r w:rsidR="00FD35DC" w:rsidRPr="00FD35DC">
              <w:rPr>
                <w:rFonts w:eastAsia="標楷體"/>
                <w:color w:val="FF0000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0F6B7B" w:rsidRPr="00AB3592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8" w:name="_Ref27213583"/>
            <w:r w:rsidRPr="00AB3592">
              <w:rPr>
                <w:rFonts w:eastAsia="標楷體"/>
              </w:rPr>
              <w:t>(</w:t>
            </w:r>
            <w:r w:rsidRPr="00AB3592">
              <w:rPr>
                <w:rFonts w:eastAsia="標楷體"/>
              </w:rPr>
              <w:fldChar w:fldCharType="begin"/>
            </w:r>
            <w:r w:rsidRPr="00AB3592">
              <w:rPr>
                <w:rFonts w:eastAsia="標楷體"/>
              </w:rPr>
              <w:instrText xml:space="preserve"> SEQ ( \* ARABIC </w:instrText>
            </w:r>
            <w:r w:rsidRPr="00AB3592">
              <w:rPr>
                <w:rFonts w:eastAsia="標楷體"/>
              </w:rPr>
              <w:fldChar w:fldCharType="separate"/>
            </w:r>
            <w:r w:rsidR="00C15E36" w:rsidRPr="00AB3592">
              <w:rPr>
                <w:rFonts w:eastAsia="標楷體"/>
                <w:noProof/>
              </w:rPr>
              <w:t>6</w:t>
            </w:r>
            <w:r w:rsidRPr="00AB3592">
              <w:rPr>
                <w:rFonts w:eastAsia="標楷體"/>
                <w:noProof/>
              </w:rPr>
              <w:fldChar w:fldCharType="end"/>
            </w:r>
            <w:bookmarkEnd w:id="8"/>
            <w:r w:rsidRPr="00AB3592">
              <w:rPr>
                <w:rFonts w:eastAsia="標楷體"/>
              </w:rPr>
              <w:t>)</w:t>
            </w:r>
          </w:p>
        </w:tc>
      </w:tr>
      <w:tr w:rsidR="00C15E36" w:rsidRPr="009C626E" w:rsidTr="00C15E36">
        <w:tc>
          <w:tcPr>
            <w:tcW w:w="9355" w:type="dxa"/>
          </w:tcPr>
          <w:p w:rsidR="00C15E36" w:rsidRPr="0015503D" w:rsidRDefault="00C15E36" w:rsidP="00C15E36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15503D">
              <w:rPr>
                <w:rFonts w:eastAsia="標楷體"/>
                <w:position w:val="-28"/>
              </w:rPr>
              <w:object w:dxaOrig="3220" w:dyaOrig="540">
                <v:shape id="_x0000_i1042" type="#_x0000_t75" style="width:159.6pt;height:27.95pt" o:ole="">
                  <v:imagedata r:id="rId42" o:title=""/>
                </v:shape>
                <o:OLEObject Type="Embed" ProgID="Equation.DSMT4" ShapeID="_x0000_i1042" DrawAspect="Content" ObjectID="_1702822724" r:id="rId43"/>
              </w:object>
            </w:r>
          </w:p>
        </w:tc>
        <w:tc>
          <w:tcPr>
            <w:tcW w:w="709" w:type="dxa"/>
            <w:vAlign w:val="center"/>
          </w:tcPr>
          <w:p w:rsidR="00C15E36" w:rsidRPr="00AB3592" w:rsidRDefault="00C15E36" w:rsidP="00C15E36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r w:rsidRPr="00AB3592">
              <w:rPr>
                <w:rFonts w:eastAsia="標楷體"/>
              </w:rPr>
              <w:t>(</w:t>
            </w:r>
            <w:r w:rsidRPr="00AB3592">
              <w:rPr>
                <w:rFonts w:eastAsia="標楷體"/>
              </w:rPr>
              <w:fldChar w:fldCharType="begin"/>
            </w:r>
            <w:r w:rsidRPr="00AB3592">
              <w:rPr>
                <w:rFonts w:eastAsia="標楷體"/>
              </w:rPr>
              <w:instrText xml:space="preserve"> SEQ ( \* ARABIC </w:instrText>
            </w:r>
            <w:r w:rsidRPr="00AB3592">
              <w:rPr>
                <w:rFonts w:eastAsia="標楷體"/>
              </w:rPr>
              <w:fldChar w:fldCharType="separate"/>
            </w:r>
            <w:r w:rsidRPr="00AB3592">
              <w:rPr>
                <w:rFonts w:eastAsia="標楷體"/>
                <w:noProof/>
              </w:rPr>
              <w:t>7</w:t>
            </w:r>
            <w:r w:rsidRPr="00AB3592">
              <w:rPr>
                <w:rFonts w:eastAsia="標楷體"/>
                <w:noProof/>
              </w:rPr>
              <w:fldChar w:fldCharType="end"/>
            </w:r>
            <w:r w:rsidRPr="00AB3592">
              <w:rPr>
                <w:rFonts w:eastAsia="標楷體"/>
              </w:rPr>
              <w:t>)</w:t>
            </w:r>
          </w:p>
        </w:tc>
      </w:tr>
      <w:tr w:rsidR="00972B0B" w:rsidRPr="009C626E" w:rsidTr="004D372F">
        <w:tc>
          <w:tcPr>
            <w:tcW w:w="9355" w:type="dxa"/>
          </w:tcPr>
          <w:p w:rsidR="00972B0B" w:rsidRPr="00F46FC2" w:rsidRDefault="00CB0B7C" w:rsidP="00D05739">
            <w:pPr>
              <w:overflowPunct w:val="0"/>
              <w:snapToGrid w:val="0"/>
              <w:rPr>
                <w:rFonts w:eastAsia="標楷體"/>
              </w:rPr>
            </w:pPr>
            <w:r w:rsidRPr="00CB0B7C">
              <w:rPr>
                <w:rFonts w:eastAsia="標楷體"/>
                <w:position w:val="-12"/>
              </w:rPr>
              <w:object w:dxaOrig="4040" w:dyaOrig="380">
                <v:shape id="_x0000_i1043" type="#_x0000_t75" style="width:202.05pt;height:19.35pt" o:ole="">
                  <v:imagedata r:id="rId44" o:title=""/>
                </v:shape>
                <o:OLEObject Type="Embed" ProgID="Equation.DSMT4" ShapeID="_x0000_i1043" DrawAspect="Content" ObjectID="_1702822725" r:id="rId45"/>
              </w:object>
            </w:r>
          </w:p>
        </w:tc>
        <w:tc>
          <w:tcPr>
            <w:tcW w:w="709" w:type="dxa"/>
            <w:vAlign w:val="center"/>
          </w:tcPr>
          <w:p w:rsidR="00972B0B" w:rsidRPr="009C626E" w:rsidRDefault="00972B0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9" w:name="_Ref47465070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8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9"/>
            <w:r w:rsidRPr="009C626E">
              <w:rPr>
                <w:rFonts w:eastAsia="標楷體"/>
              </w:rPr>
              <w:t>)</w:t>
            </w:r>
          </w:p>
        </w:tc>
      </w:tr>
      <w:tr w:rsidR="00972B0B" w:rsidRPr="009C626E" w:rsidTr="004D372F">
        <w:tc>
          <w:tcPr>
            <w:tcW w:w="9355" w:type="dxa"/>
          </w:tcPr>
          <w:p w:rsidR="00972B0B" w:rsidRPr="00F46FC2" w:rsidRDefault="00854DA9" w:rsidP="006A5C00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CE45C9">
              <w:rPr>
                <w:rFonts w:eastAsia="標楷體"/>
                <w:position w:val="-16"/>
              </w:rPr>
              <w:object w:dxaOrig="6560" w:dyaOrig="440">
                <v:shape id="_x0000_i1044" type="#_x0000_t75" style="width:326.15pt;height:23.1pt" o:ole="">
                  <v:imagedata r:id="rId46" o:title=""/>
                </v:shape>
                <o:OLEObject Type="Embed" ProgID="Equation.DSMT4" ShapeID="_x0000_i1044" DrawAspect="Content" ObjectID="_1702822726" r:id="rId47"/>
              </w:object>
            </w:r>
          </w:p>
        </w:tc>
        <w:tc>
          <w:tcPr>
            <w:tcW w:w="709" w:type="dxa"/>
            <w:vAlign w:val="center"/>
          </w:tcPr>
          <w:p w:rsidR="00972B0B" w:rsidRPr="009C626E" w:rsidRDefault="00972B0B" w:rsidP="006A5C00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0" w:name="_Ref47465071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9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0"/>
            <w:r w:rsidRPr="009C626E">
              <w:rPr>
                <w:rFonts w:eastAsia="標楷體"/>
              </w:rPr>
              <w:t>)</w:t>
            </w:r>
          </w:p>
        </w:tc>
      </w:tr>
      <w:tr w:rsidR="006A5C00" w:rsidRPr="009C626E" w:rsidTr="006A5C00">
        <w:tc>
          <w:tcPr>
            <w:tcW w:w="9355" w:type="dxa"/>
          </w:tcPr>
          <w:p w:rsidR="006A5C00" w:rsidRPr="00CE45C9" w:rsidRDefault="00164C12" w:rsidP="006A5C00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A51760">
              <w:rPr>
                <w:rFonts w:eastAsia="標楷體"/>
                <w:position w:val="-14"/>
              </w:rPr>
              <w:object w:dxaOrig="6700" w:dyaOrig="400">
                <v:shape id="_x0000_i1045" type="#_x0000_t75" style="width:332.6pt;height:21.5pt" o:ole="">
                  <v:imagedata r:id="rId48" o:title=""/>
                </v:shape>
                <o:OLEObject Type="Embed" ProgID="Equation.DSMT4" ShapeID="_x0000_i1045" DrawAspect="Content" ObjectID="_1702822727" r:id="rId49"/>
              </w:object>
            </w:r>
          </w:p>
        </w:tc>
        <w:tc>
          <w:tcPr>
            <w:tcW w:w="709" w:type="dxa"/>
            <w:vAlign w:val="center"/>
          </w:tcPr>
          <w:p w:rsidR="006A5C00" w:rsidRPr="009C626E" w:rsidRDefault="006A5C00" w:rsidP="006A5C00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1" w:name="_Ref52656575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0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1"/>
            <w:r w:rsidRPr="009C626E">
              <w:rPr>
                <w:rFonts w:eastAsia="標楷體"/>
              </w:rPr>
              <w:t>)</w:t>
            </w:r>
          </w:p>
        </w:tc>
      </w:tr>
      <w:tr w:rsidR="00164C12" w:rsidRPr="009C626E" w:rsidTr="006A5C00">
        <w:tc>
          <w:tcPr>
            <w:tcW w:w="9355" w:type="dxa"/>
          </w:tcPr>
          <w:p w:rsidR="00164C12" w:rsidRPr="00CE45C9" w:rsidRDefault="00164C12" w:rsidP="00164C12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A51760">
              <w:rPr>
                <w:rFonts w:eastAsia="標楷體"/>
                <w:position w:val="-14"/>
              </w:rPr>
              <w:object w:dxaOrig="6700" w:dyaOrig="400" w14:anchorId="2960C31B">
                <v:shape id="_x0000_i1046" type="#_x0000_t75" style="width:332.6pt;height:21.5pt" o:ole="">
                  <v:imagedata r:id="rId50" o:title=""/>
                </v:shape>
                <o:OLEObject Type="Embed" ProgID="Equation.DSMT4" ShapeID="_x0000_i1046" DrawAspect="Content" ObjectID="_1702822728" r:id="rId51"/>
              </w:object>
            </w:r>
          </w:p>
        </w:tc>
        <w:tc>
          <w:tcPr>
            <w:tcW w:w="709" w:type="dxa"/>
            <w:vAlign w:val="center"/>
          </w:tcPr>
          <w:p w:rsidR="00164C12" w:rsidRPr="009C626E" w:rsidRDefault="00164C12" w:rsidP="00164C12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2" w:name="_Ref53173608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1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2"/>
            <w:r w:rsidRPr="009C626E">
              <w:rPr>
                <w:rFonts w:eastAsia="標楷體"/>
              </w:rPr>
              <w:t>)</w:t>
            </w:r>
          </w:p>
        </w:tc>
      </w:tr>
      <w:tr w:rsidR="00972B0B" w:rsidRPr="009C626E" w:rsidTr="004D372F">
        <w:tc>
          <w:tcPr>
            <w:tcW w:w="9355" w:type="dxa"/>
          </w:tcPr>
          <w:p w:rsidR="00972B0B" w:rsidRPr="00F46FC2" w:rsidRDefault="00222EAD" w:rsidP="00D05739">
            <w:pPr>
              <w:overflowPunct w:val="0"/>
              <w:snapToGrid w:val="0"/>
              <w:rPr>
                <w:rFonts w:eastAsia="標楷體"/>
              </w:rPr>
            </w:pPr>
            <w:r w:rsidRPr="00222EAD">
              <w:rPr>
                <w:rFonts w:eastAsia="標楷體"/>
                <w:position w:val="-28"/>
              </w:rPr>
              <w:object w:dxaOrig="5840" w:dyaOrig="540">
                <v:shape id="_x0000_i1047" type="#_x0000_t75" style="width:292.85pt;height:27.95pt" o:ole="">
                  <v:imagedata r:id="rId52" o:title=""/>
                </v:shape>
                <o:OLEObject Type="Embed" ProgID="Equation.DSMT4" ShapeID="_x0000_i1047" DrawAspect="Content" ObjectID="_1702822729" r:id="rId53"/>
              </w:object>
            </w:r>
          </w:p>
        </w:tc>
        <w:tc>
          <w:tcPr>
            <w:tcW w:w="709" w:type="dxa"/>
            <w:vAlign w:val="center"/>
          </w:tcPr>
          <w:p w:rsidR="00972B0B" w:rsidRPr="009C626E" w:rsidRDefault="00972B0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3" w:name="_Ref47465072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2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3"/>
            <w:r w:rsidRPr="009C626E">
              <w:rPr>
                <w:rFonts w:eastAsia="標楷體"/>
              </w:rPr>
              <w:t>)</w:t>
            </w:r>
          </w:p>
        </w:tc>
      </w:tr>
      <w:tr w:rsidR="00A65E89" w:rsidRPr="009C626E" w:rsidTr="002F1EF8">
        <w:tc>
          <w:tcPr>
            <w:tcW w:w="9355" w:type="dxa"/>
          </w:tcPr>
          <w:p w:rsidR="00A65E89" w:rsidRPr="003069B8" w:rsidRDefault="00A65E89" w:rsidP="002F1EF8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3069B8">
              <w:rPr>
                <w:rFonts w:eastAsia="標楷體"/>
                <w:position w:val="-12"/>
              </w:rPr>
              <w:object w:dxaOrig="2700" w:dyaOrig="360">
                <v:shape id="_x0000_i1048" type="#_x0000_t75" style="width:133.8pt;height:18.25pt" o:ole="">
                  <v:imagedata r:id="rId54" o:title=""/>
                </v:shape>
                <o:OLEObject Type="Embed" ProgID="Equation.DSMT4" ShapeID="_x0000_i1048" DrawAspect="Content" ObjectID="_1702822730" r:id="rId55"/>
              </w:object>
            </w:r>
          </w:p>
        </w:tc>
        <w:tc>
          <w:tcPr>
            <w:tcW w:w="709" w:type="dxa"/>
            <w:vAlign w:val="center"/>
          </w:tcPr>
          <w:p w:rsidR="00A65E89" w:rsidRPr="003069B8" w:rsidRDefault="00A65E89" w:rsidP="002F1EF8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4" w:name="_Ref53222983"/>
            <w:r w:rsidRPr="003069B8">
              <w:rPr>
                <w:rFonts w:eastAsia="標楷體"/>
              </w:rPr>
              <w:t>(</w:t>
            </w:r>
            <w:r w:rsidRPr="003069B8">
              <w:rPr>
                <w:rFonts w:eastAsia="標楷體"/>
              </w:rPr>
              <w:fldChar w:fldCharType="begin"/>
            </w:r>
            <w:r w:rsidRPr="003069B8">
              <w:rPr>
                <w:rFonts w:eastAsia="標楷體"/>
              </w:rPr>
              <w:instrText xml:space="preserve"> SEQ ( \* ARABIC </w:instrText>
            </w:r>
            <w:r w:rsidRPr="003069B8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3</w:t>
            </w:r>
            <w:r w:rsidRPr="003069B8">
              <w:rPr>
                <w:rFonts w:eastAsia="標楷體"/>
                <w:noProof/>
              </w:rPr>
              <w:fldChar w:fldCharType="end"/>
            </w:r>
            <w:bookmarkEnd w:id="14"/>
            <w:r w:rsidRPr="003069B8">
              <w:rPr>
                <w:rFonts w:eastAsia="標楷體"/>
              </w:rPr>
              <w:t>)</w:t>
            </w:r>
          </w:p>
        </w:tc>
      </w:tr>
      <w:tr w:rsidR="00A65E89" w:rsidRPr="009C626E" w:rsidTr="002F1EF8">
        <w:tc>
          <w:tcPr>
            <w:tcW w:w="9355" w:type="dxa"/>
          </w:tcPr>
          <w:p w:rsidR="00A65E89" w:rsidRPr="003069B8" w:rsidRDefault="00A65E89" w:rsidP="002F1EF8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3069B8">
              <w:rPr>
                <w:rFonts w:eastAsia="標楷體"/>
                <w:position w:val="-28"/>
              </w:rPr>
              <w:object w:dxaOrig="2820" w:dyaOrig="540">
                <v:shape id="_x0000_i1049" type="#_x0000_t75" style="width:140.8pt;height:27.95pt" o:ole="">
                  <v:imagedata r:id="rId56" o:title=""/>
                </v:shape>
                <o:OLEObject Type="Embed" ProgID="Equation.DSMT4" ShapeID="_x0000_i1049" DrawAspect="Content" ObjectID="_1702822731" r:id="rId57"/>
              </w:object>
            </w:r>
          </w:p>
        </w:tc>
        <w:tc>
          <w:tcPr>
            <w:tcW w:w="709" w:type="dxa"/>
            <w:vAlign w:val="center"/>
          </w:tcPr>
          <w:p w:rsidR="00A65E89" w:rsidRPr="003069B8" w:rsidRDefault="00A65E89" w:rsidP="002F1EF8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5" w:name="_Ref53223184"/>
            <w:r w:rsidRPr="003069B8">
              <w:rPr>
                <w:rFonts w:eastAsia="標楷體"/>
              </w:rPr>
              <w:t>(</w:t>
            </w:r>
            <w:r w:rsidRPr="003069B8">
              <w:rPr>
                <w:rFonts w:eastAsia="標楷體"/>
              </w:rPr>
              <w:fldChar w:fldCharType="begin"/>
            </w:r>
            <w:r w:rsidRPr="003069B8">
              <w:rPr>
                <w:rFonts w:eastAsia="標楷體"/>
              </w:rPr>
              <w:instrText xml:space="preserve"> SEQ ( \* ARABIC </w:instrText>
            </w:r>
            <w:r w:rsidRPr="003069B8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4</w:t>
            </w:r>
            <w:r w:rsidRPr="003069B8">
              <w:rPr>
                <w:rFonts w:eastAsia="標楷體"/>
                <w:noProof/>
              </w:rPr>
              <w:fldChar w:fldCharType="end"/>
            </w:r>
            <w:bookmarkEnd w:id="15"/>
            <w:r w:rsidRPr="003069B8">
              <w:rPr>
                <w:rFonts w:eastAsia="標楷體"/>
              </w:rPr>
              <w:t>)</w:t>
            </w:r>
          </w:p>
        </w:tc>
      </w:tr>
      <w:tr w:rsidR="00A65E89" w:rsidRPr="009C626E" w:rsidTr="002F1EF8">
        <w:tc>
          <w:tcPr>
            <w:tcW w:w="9355" w:type="dxa"/>
          </w:tcPr>
          <w:p w:rsidR="00A65E89" w:rsidRPr="003069B8" w:rsidRDefault="00F66F7C" w:rsidP="002F1EF8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3069B8">
              <w:rPr>
                <w:rFonts w:eastAsia="標楷體"/>
                <w:position w:val="-14"/>
              </w:rPr>
              <w:object w:dxaOrig="5160" w:dyaOrig="400">
                <v:shape id="_x0000_i1050" type="#_x0000_t75" style="width:256.85pt;height:21.5pt" o:ole="">
                  <v:imagedata r:id="rId58" o:title=""/>
                </v:shape>
                <o:OLEObject Type="Embed" ProgID="Equation.DSMT4" ShapeID="_x0000_i1050" DrawAspect="Content" ObjectID="_1702822732" r:id="rId59"/>
              </w:object>
            </w:r>
          </w:p>
        </w:tc>
        <w:tc>
          <w:tcPr>
            <w:tcW w:w="709" w:type="dxa"/>
            <w:vAlign w:val="center"/>
          </w:tcPr>
          <w:p w:rsidR="00A65E89" w:rsidRPr="003069B8" w:rsidRDefault="00A65E89" w:rsidP="002F1EF8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6" w:name="_Ref53223166"/>
            <w:r w:rsidRPr="003069B8">
              <w:rPr>
                <w:rFonts w:eastAsia="標楷體"/>
              </w:rPr>
              <w:t>(</w:t>
            </w:r>
            <w:r w:rsidRPr="003069B8">
              <w:rPr>
                <w:rFonts w:eastAsia="標楷體"/>
              </w:rPr>
              <w:fldChar w:fldCharType="begin"/>
            </w:r>
            <w:r w:rsidRPr="003069B8">
              <w:rPr>
                <w:rFonts w:eastAsia="標楷體"/>
              </w:rPr>
              <w:instrText xml:space="preserve"> SEQ ( \* ARABIC </w:instrText>
            </w:r>
            <w:r w:rsidRPr="003069B8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5</w:t>
            </w:r>
            <w:r w:rsidRPr="003069B8">
              <w:rPr>
                <w:rFonts w:eastAsia="標楷體"/>
                <w:noProof/>
              </w:rPr>
              <w:fldChar w:fldCharType="end"/>
            </w:r>
            <w:bookmarkEnd w:id="16"/>
            <w:r w:rsidRPr="003069B8">
              <w:rPr>
                <w:rFonts w:eastAsia="標楷體"/>
              </w:rPr>
              <w:t>)</w:t>
            </w:r>
          </w:p>
        </w:tc>
      </w:tr>
      <w:tr w:rsidR="004F4B16" w:rsidRPr="009C626E" w:rsidTr="004D372F">
        <w:tc>
          <w:tcPr>
            <w:tcW w:w="9355" w:type="dxa"/>
          </w:tcPr>
          <w:p w:rsidR="004F4B16" w:rsidRPr="00017020" w:rsidRDefault="003B7EB7" w:rsidP="00D05739">
            <w:pPr>
              <w:overflowPunct w:val="0"/>
              <w:snapToGrid w:val="0"/>
              <w:rPr>
                <w:rFonts w:eastAsia="標楷體"/>
              </w:rPr>
            </w:pPr>
            <w:r w:rsidRPr="0047047F">
              <w:rPr>
                <w:rFonts w:eastAsia="標楷體"/>
                <w:position w:val="-14"/>
              </w:rPr>
              <w:object w:dxaOrig="4400" w:dyaOrig="380">
                <v:shape id="_x0000_i1051" type="#_x0000_t75" style="width:218.7pt;height:19.35pt" o:ole="">
                  <v:imagedata r:id="rId60" o:title=""/>
                </v:shape>
                <o:OLEObject Type="Embed" ProgID="Equation.DSMT4" ShapeID="_x0000_i1051" DrawAspect="Content" ObjectID="_1702822733" r:id="rId61"/>
              </w:object>
            </w:r>
          </w:p>
        </w:tc>
        <w:tc>
          <w:tcPr>
            <w:tcW w:w="709" w:type="dxa"/>
            <w:vAlign w:val="center"/>
          </w:tcPr>
          <w:p w:rsidR="004F4B16" w:rsidRPr="009C626E" w:rsidRDefault="0047047F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7" w:name="_Ref47465074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6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7"/>
            <w:r w:rsidRPr="009C626E">
              <w:rPr>
                <w:rFonts w:eastAsia="標楷體"/>
              </w:rPr>
              <w:t>)</w:t>
            </w:r>
          </w:p>
        </w:tc>
      </w:tr>
      <w:tr w:rsidR="00624293" w:rsidRPr="009C626E" w:rsidTr="004D372F">
        <w:tc>
          <w:tcPr>
            <w:tcW w:w="9355" w:type="dxa"/>
          </w:tcPr>
          <w:p w:rsidR="00624293" w:rsidRPr="009C626E" w:rsidRDefault="00786C75" w:rsidP="00624293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B40EAF">
              <w:rPr>
                <w:rFonts w:eastAsia="標楷體"/>
                <w:position w:val="-30"/>
              </w:rPr>
              <w:object w:dxaOrig="3379" w:dyaOrig="560">
                <v:shape id="_x0000_i1052" type="#_x0000_t75" style="width:168.2pt;height:29pt" o:ole="">
                  <v:imagedata r:id="rId62" o:title=""/>
                </v:shape>
                <o:OLEObject Type="Embed" ProgID="Equation.DSMT4" ShapeID="_x0000_i1052" DrawAspect="Content" ObjectID="_1702822734" r:id="rId63"/>
              </w:object>
            </w:r>
          </w:p>
        </w:tc>
        <w:tc>
          <w:tcPr>
            <w:tcW w:w="709" w:type="dxa"/>
            <w:vAlign w:val="center"/>
          </w:tcPr>
          <w:p w:rsidR="00624293" w:rsidRPr="009C626E" w:rsidRDefault="00624293" w:rsidP="00624293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8" w:name="_Ref47560558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7</w:t>
            </w:r>
            <w:r w:rsidRPr="009C626E">
              <w:rPr>
                <w:rFonts w:eastAsia="標楷體"/>
                <w:noProof/>
              </w:rPr>
              <w:fldChar w:fldCharType="end"/>
            </w:r>
            <w:r w:rsidRPr="009C626E">
              <w:rPr>
                <w:rFonts w:eastAsia="標楷體"/>
              </w:rPr>
              <w:t>)</w:t>
            </w:r>
            <w:bookmarkEnd w:id="18"/>
          </w:p>
        </w:tc>
      </w:tr>
      <w:tr w:rsidR="00A577EC" w:rsidRPr="009C626E" w:rsidTr="004D372F">
        <w:tc>
          <w:tcPr>
            <w:tcW w:w="9355" w:type="dxa"/>
          </w:tcPr>
          <w:p w:rsidR="00A577EC" w:rsidRPr="00624293" w:rsidRDefault="00D30B06" w:rsidP="00A577EC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D30B06">
              <w:rPr>
                <w:rFonts w:eastAsia="標楷體"/>
                <w:position w:val="-30"/>
              </w:rPr>
              <w:object w:dxaOrig="4840" w:dyaOrig="560">
                <v:shape id="_x0000_i1053" type="#_x0000_t75" style="width:241.25pt;height:29pt" o:ole="">
                  <v:imagedata r:id="rId64" o:title=""/>
                </v:shape>
                <o:OLEObject Type="Embed" ProgID="Equation.DSMT4" ShapeID="_x0000_i1053" DrawAspect="Content" ObjectID="_1702822735" r:id="rId65"/>
              </w:object>
            </w:r>
          </w:p>
        </w:tc>
        <w:tc>
          <w:tcPr>
            <w:tcW w:w="709" w:type="dxa"/>
            <w:vAlign w:val="center"/>
          </w:tcPr>
          <w:p w:rsidR="00A577EC" w:rsidRPr="009C626E" w:rsidRDefault="00A577EC" w:rsidP="00A577EC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19" w:name="_Ref52657399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8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19"/>
            <w:r w:rsidRPr="009C626E">
              <w:rPr>
                <w:rFonts w:eastAsia="標楷體"/>
              </w:rPr>
              <w:t>)</w:t>
            </w:r>
          </w:p>
        </w:tc>
      </w:tr>
      <w:tr w:rsidR="00972B0B" w:rsidRPr="009C626E" w:rsidTr="004D372F">
        <w:tc>
          <w:tcPr>
            <w:tcW w:w="9355" w:type="dxa"/>
          </w:tcPr>
          <w:p w:rsidR="00972B0B" w:rsidRPr="00F46FC2" w:rsidRDefault="006A5C00" w:rsidP="00D05739">
            <w:pPr>
              <w:overflowPunct w:val="0"/>
              <w:snapToGrid w:val="0"/>
              <w:rPr>
                <w:rFonts w:eastAsia="標楷體"/>
              </w:rPr>
            </w:pPr>
            <w:r w:rsidRPr="009C626E">
              <w:rPr>
                <w:rFonts w:eastAsia="標楷體"/>
                <w:position w:val="-14"/>
              </w:rPr>
              <w:object w:dxaOrig="4040" w:dyaOrig="400">
                <v:shape id="_x0000_i1054" type="#_x0000_t75" style="width:202.05pt;height:20.4pt" o:ole="">
                  <v:imagedata r:id="rId66" o:title=""/>
                </v:shape>
                <o:OLEObject Type="Embed" ProgID="Equation.DSMT4" ShapeID="_x0000_i1054" DrawAspect="Content" ObjectID="_1702822736" r:id="rId67"/>
              </w:object>
            </w:r>
          </w:p>
        </w:tc>
        <w:tc>
          <w:tcPr>
            <w:tcW w:w="709" w:type="dxa"/>
            <w:vAlign w:val="center"/>
          </w:tcPr>
          <w:p w:rsidR="00972B0B" w:rsidRPr="009C626E" w:rsidRDefault="00972B0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20" w:name="_Ref47465077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19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20"/>
            <w:r w:rsidRPr="009C626E">
              <w:rPr>
                <w:rFonts w:eastAsia="標楷體"/>
              </w:rPr>
              <w:t>)</w:t>
            </w:r>
          </w:p>
        </w:tc>
      </w:tr>
      <w:tr w:rsidR="005B41BA" w:rsidRPr="009C626E" w:rsidTr="004D372F">
        <w:tc>
          <w:tcPr>
            <w:tcW w:w="9355" w:type="dxa"/>
          </w:tcPr>
          <w:p w:rsidR="005B41BA" w:rsidRPr="000C5810" w:rsidRDefault="006A5C00" w:rsidP="005B41BA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9C626E">
              <w:rPr>
                <w:rFonts w:eastAsia="標楷體"/>
                <w:position w:val="-14"/>
              </w:rPr>
              <w:object w:dxaOrig="2620" w:dyaOrig="400">
                <v:shape id="_x0000_i1055" type="#_x0000_t75" style="width:131.1pt;height:20.4pt" o:ole="">
                  <v:imagedata r:id="rId68" o:title=""/>
                </v:shape>
                <o:OLEObject Type="Embed" ProgID="Equation.DSMT4" ShapeID="_x0000_i1055" DrawAspect="Content" ObjectID="_1702822737" r:id="rId69"/>
              </w:object>
            </w:r>
          </w:p>
        </w:tc>
        <w:tc>
          <w:tcPr>
            <w:tcW w:w="709" w:type="dxa"/>
            <w:vAlign w:val="center"/>
          </w:tcPr>
          <w:p w:rsidR="005B41BA" w:rsidRPr="009C626E" w:rsidRDefault="005B41BA" w:rsidP="005B41BA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21" w:name="_Ref47560927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20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21"/>
            <w:r w:rsidRPr="009C626E">
              <w:rPr>
                <w:rFonts w:eastAsia="標楷體"/>
              </w:rPr>
              <w:t>)</w:t>
            </w:r>
          </w:p>
        </w:tc>
      </w:tr>
      <w:tr w:rsidR="00972B0B" w:rsidRPr="009C626E" w:rsidTr="004D372F">
        <w:tc>
          <w:tcPr>
            <w:tcW w:w="9355" w:type="dxa"/>
          </w:tcPr>
          <w:p w:rsidR="00972B0B" w:rsidRPr="00F46FC2" w:rsidRDefault="00310779" w:rsidP="00D05739">
            <w:pPr>
              <w:overflowPunct w:val="0"/>
              <w:snapToGrid w:val="0"/>
              <w:rPr>
                <w:rFonts w:eastAsia="標楷體"/>
              </w:rPr>
            </w:pPr>
            <w:r w:rsidRPr="001716BE">
              <w:rPr>
                <w:rFonts w:eastAsia="標楷體"/>
                <w:position w:val="-14"/>
              </w:rPr>
              <w:object w:dxaOrig="3620" w:dyaOrig="380">
                <v:shape id="_x0000_i1056" type="#_x0000_t75" style="width:181.05pt;height:19.35pt" o:ole="">
                  <v:imagedata r:id="rId70" o:title=""/>
                </v:shape>
                <o:OLEObject Type="Embed" ProgID="Equation.DSMT4" ShapeID="_x0000_i1056" DrawAspect="Content" ObjectID="_1702822738" r:id="rId71"/>
              </w:object>
            </w:r>
          </w:p>
        </w:tc>
        <w:tc>
          <w:tcPr>
            <w:tcW w:w="709" w:type="dxa"/>
            <w:vAlign w:val="center"/>
          </w:tcPr>
          <w:p w:rsidR="00972B0B" w:rsidRPr="009C626E" w:rsidRDefault="00972B0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22" w:name="_Ref47465078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21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22"/>
            <w:r w:rsidRPr="009C626E">
              <w:rPr>
                <w:rFonts w:eastAsia="標楷體"/>
              </w:rPr>
              <w:t>)</w:t>
            </w:r>
          </w:p>
        </w:tc>
      </w:tr>
      <w:tr w:rsidR="000F6B7B" w:rsidRPr="009C626E" w:rsidTr="004D372F">
        <w:tc>
          <w:tcPr>
            <w:tcW w:w="9355" w:type="dxa"/>
          </w:tcPr>
          <w:p w:rsidR="000F6B7B" w:rsidRPr="009C626E" w:rsidRDefault="006A5C00" w:rsidP="00D0573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0C5810">
              <w:rPr>
                <w:rFonts w:eastAsia="標楷體"/>
                <w:position w:val="-12"/>
              </w:rPr>
              <w:object w:dxaOrig="2860" w:dyaOrig="360">
                <v:shape id="_x0000_i1057" type="#_x0000_t75" style="width:143.45pt;height:18.25pt" o:ole="">
                  <v:imagedata r:id="rId72" o:title=""/>
                </v:shape>
                <o:OLEObject Type="Embed" ProgID="Equation.DSMT4" ShapeID="_x0000_i1057" DrawAspect="Content" ObjectID="_1702822739" r:id="rId73"/>
              </w:object>
            </w:r>
          </w:p>
        </w:tc>
        <w:tc>
          <w:tcPr>
            <w:tcW w:w="709" w:type="dxa"/>
            <w:vAlign w:val="center"/>
          </w:tcPr>
          <w:p w:rsidR="000F6B7B" w:rsidRPr="009C626E" w:rsidRDefault="000F6B7B" w:rsidP="004D372F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23" w:name="_Ref27213586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22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23"/>
            <w:r w:rsidRPr="009C626E">
              <w:rPr>
                <w:rFonts w:eastAsia="標楷體"/>
              </w:rPr>
              <w:t>)</w:t>
            </w:r>
          </w:p>
        </w:tc>
      </w:tr>
      <w:tr w:rsidR="008C5E49" w:rsidRPr="009C626E" w:rsidTr="004D372F">
        <w:tc>
          <w:tcPr>
            <w:tcW w:w="9355" w:type="dxa"/>
          </w:tcPr>
          <w:p w:rsidR="008C5E49" w:rsidRPr="000C5810" w:rsidRDefault="008C5E49" w:rsidP="008C5E49">
            <w:pPr>
              <w:overflowPunct w:val="0"/>
              <w:snapToGrid w:val="0"/>
              <w:spacing w:line="240" w:lineRule="auto"/>
              <w:rPr>
                <w:rFonts w:eastAsia="標楷體"/>
              </w:rPr>
            </w:pPr>
            <w:r w:rsidRPr="000C5810">
              <w:rPr>
                <w:rFonts w:eastAsia="標楷體"/>
                <w:position w:val="-12"/>
              </w:rPr>
              <w:object w:dxaOrig="2400" w:dyaOrig="360">
                <v:shape id="_x0000_i1058" type="#_x0000_t75" style="width:120.35pt;height:18.25pt" o:ole="">
                  <v:imagedata r:id="rId74" o:title=""/>
                </v:shape>
                <o:OLEObject Type="Embed" ProgID="Equation.DSMT4" ShapeID="_x0000_i1058" DrawAspect="Content" ObjectID="_1702822740" r:id="rId75"/>
              </w:object>
            </w:r>
          </w:p>
        </w:tc>
        <w:tc>
          <w:tcPr>
            <w:tcW w:w="709" w:type="dxa"/>
            <w:vAlign w:val="center"/>
          </w:tcPr>
          <w:p w:rsidR="008C5E49" w:rsidRPr="009C626E" w:rsidRDefault="008C5E49" w:rsidP="008C5E49">
            <w:pPr>
              <w:overflowPunct w:val="0"/>
              <w:snapToGrid w:val="0"/>
              <w:spacing w:line="240" w:lineRule="auto"/>
              <w:jc w:val="right"/>
              <w:rPr>
                <w:rFonts w:eastAsia="標楷體"/>
              </w:rPr>
            </w:pPr>
            <w:bookmarkStart w:id="24" w:name="_Ref53228819"/>
            <w:r w:rsidRPr="009C626E">
              <w:rPr>
                <w:rFonts w:eastAsia="標楷體"/>
              </w:rPr>
              <w:t>(</w:t>
            </w:r>
            <w:r w:rsidRPr="009C626E">
              <w:rPr>
                <w:rFonts w:eastAsia="標楷體"/>
              </w:rPr>
              <w:fldChar w:fldCharType="begin"/>
            </w:r>
            <w:r w:rsidRPr="009C626E">
              <w:rPr>
                <w:rFonts w:eastAsia="標楷體"/>
              </w:rPr>
              <w:instrText xml:space="preserve"> SEQ ( \* ARABIC </w:instrText>
            </w:r>
            <w:r w:rsidRPr="009C626E">
              <w:rPr>
                <w:rFonts w:eastAsia="標楷體"/>
              </w:rPr>
              <w:fldChar w:fldCharType="separate"/>
            </w:r>
            <w:r w:rsidR="00C15E36">
              <w:rPr>
                <w:rFonts w:eastAsia="標楷體"/>
                <w:noProof/>
              </w:rPr>
              <w:t>23</w:t>
            </w:r>
            <w:r w:rsidRPr="009C626E">
              <w:rPr>
                <w:rFonts w:eastAsia="標楷體"/>
                <w:noProof/>
              </w:rPr>
              <w:fldChar w:fldCharType="end"/>
            </w:r>
            <w:bookmarkEnd w:id="24"/>
            <w:r w:rsidRPr="009C626E">
              <w:rPr>
                <w:rFonts w:eastAsia="標楷體"/>
              </w:rPr>
              <w:t>)</w:t>
            </w:r>
          </w:p>
        </w:tc>
      </w:tr>
    </w:tbl>
    <w:p w:rsidR="00195DCD" w:rsidRPr="00FF7C04" w:rsidRDefault="000F6B7B" w:rsidP="00195DCD">
      <w:pPr>
        <w:overflowPunct w:val="0"/>
        <w:snapToGrid w:val="0"/>
        <w:spacing w:beforeLines="50" w:before="180"/>
        <w:ind w:firstLine="482"/>
        <w:jc w:val="both"/>
        <w:rPr>
          <w:rFonts w:eastAsia="標楷體"/>
          <w:sz w:val="22"/>
          <w:szCs w:val="22"/>
        </w:rPr>
      </w:pPr>
      <w:r w:rsidRPr="00FF7C04">
        <w:rPr>
          <w:rFonts w:eastAsia="標楷體" w:hint="eastAsia"/>
          <w:sz w:val="22"/>
          <w:szCs w:val="22"/>
        </w:rPr>
        <w:t>限制式</w:t>
      </w:r>
      <w:r w:rsidR="00476BF0" w:rsidRPr="00FF7C04">
        <w:rPr>
          <w:rFonts w:eastAsia="標楷體"/>
          <w:sz w:val="22"/>
          <w:szCs w:val="22"/>
        </w:rPr>
        <w:fldChar w:fldCharType="begin"/>
      </w:r>
      <w:r w:rsidR="00476BF0" w:rsidRPr="00FF7C04">
        <w:rPr>
          <w:rFonts w:eastAsia="標楷體"/>
          <w:sz w:val="22"/>
          <w:szCs w:val="22"/>
        </w:rPr>
        <w:instrText xml:space="preserve"> </w:instrText>
      </w:r>
      <w:r w:rsidR="00476BF0" w:rsidRPr="00FF7C04">
        <w:rPr>
          <w:rFonts w:eastAsia="標楷體" w:hint="eastAsia"/>
          <w:sz w:val="22"/>
          <w:szCs w:val="22"/>
        </w:rPr>
        <w:instrText>REF _Ref27213575 \h</w:instrText>
      </w:r>
      <w:r w:rsidR="00476BF0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476BF0" w:rsidRPr="00FF7C04">
        <w:rPr>
          <w:rFonts w:eastAsia="標楷體"/>
          <w:sz w:val="22"/>
          <w:szCs w:val="22"/>
        </w:rPr>
      </w:r>
      <w:r w:rsidR="00476BF0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2</w:t>
      </w:r>
      <w:r w:rsidR="00476BF0" w:rsidRPr="00FF7C04">
        <w:rPr>
          <w:rFonts w:eastAsia="標楷體"/>
          <w:sz w:val="22"/>
          <w:szCs w:val="22"/>
        </w:rPr>
        <w:fldChar w:fldCharType="end"/>
      </w:r>
      <w:r w:rsidR="00476BF0" w:rsidRPr="00FF7C04">
        <w:rPr>
          <w:rFonts w:eastAsia="標楷體"/>
          <w:sz w:val="22"/>
          <w:szCs w:val="22"/>
        </w:rPr>
        <w:t>)</w:t>
      </w:r>
      <w:r w:rsidR="008017A4" w:rsidRPr="00FF7C04">
        <w:rPr>
          <w:rFonts w:eastAsia="標楷體" w:hint="eastAsia"/>
          <w:sz w:val="22"/>
          <w:szCs w:val="22"/>
        </w:rPr>
        <w:t>確保配送路徑的連續性，行駛至</w:t>
      </w:r>
      <w:r w:rsidR="00FB74AC" w:rsidRPr="00FF7C04">
        <w:rPr>
          <w:rFonts w:eastAsia="標楷體" w:hint="eastAsia"/>
          <w:sz w:val="22"/>
          <w:szCs w:val="22"/>
        </w:rPr>
        <w:t>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j</m:t>
        </m:r>
      </m:oMath>
      <w:r w:rsidR="008017A4" w:rsidRPr="00FF7C04">
        <w:rPr>
          <w:rFonts w:eastAsia="標楷體" w:hint="eastAsia"/>
          <w:sz w:val="22"/>
          <w:szCs w:val="22"/>
        </w:rPr>
        <w:t>的車輛一定從</w:t>
      </w:r>
      <w:r w:rsidR="00FB74AC" w:rsidRPr="00FF7C04">
        <w:rPr>
          <w:rFonts w:eastAsia="標楷體" w:hint="eastAsia"/>
          <w:sz w:val="22"/>
          <w:szCs w:val="22"/>
        </w:rPr>
        <w:t>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j</m:t>
        </m:r>
      </m:oMath>
      <w:r w:rsidR="00FB74AC" w:rsidRPr="00FF7C04">
        <w:rPr>
          <w:rFonts w:eastAsia="標楷體" w:hint="eastAsia"/>
          <w:sz w:val="22"/>
          <w:szCs w:val="22"/>
        </w:rPr>
        <w:t>離開</w:t>
      </w:r>
      <w:r w:rsidRPr="00FF7C04">
        <w:rPr>
          <w:rFonts w:eastAsia="標楷體"/>
          <w:sz w:val="22"/>
          <w:szCs w:val="22"/>
        </w:rPr>
        <w:t>。</w:t>
      </w:r>
      <w:r w:rsidR="00FB74AC" w:rsidRPr="00FF7C04">
        <w:rPr>
          <w:rFonts w:eastAsia="標楷體" w:hint="eastAsia"/>
          <w:sz w:val="22"/>
          <w:szCs w:val="22"/>
        </w:rPr>
        <w:t>限制式</w:t>
      </w:r>
      <w:r w:rsidR="00FB74AC" w:rsidRPr="00FF7C04">
        <w:rPr>
          <w:rFonts w:eastAsia="標楷體"/>
          <w:sz w:val="22"/>
          <w:szCs w:val="22"/>
        </w:rPr>
        <w:fldChar w:fldCharType="begin"/>
      </w:r>
      <w:r w:rsidR="00FB74AC" w:rsidRPr="00FF7C04">
        <w:rPr>
          <w:rFonts w:eastAsia="標楷體"/>
          <w:sz w:val="22"/>
          <w:szCs w:val="22"/>
        </w:rPr>
        <w:instrText xml:space="preserve"> </w:instrText>
      </w:r>
      <w:r w:rsidR="00FB74AC" w:rsidRPr="00FF7C04">
        <w:rPr>
          <w:rFonts w:eastAsia="標楷體" w:hint="eastAsia"/>
          <w:sz w:val="22"/>
          <w:szCs w:val="22"/>
        </w:rPr>
        <w:instrText>REF _Ref27213578 \h</w:instrText>
      </w:r>
      <w:r w:rsidR="00FB74AC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FB74AC" w:rsidRPr="00FF7C04">
        <w:rPr>
          <w:rFonts w:eastAsia="標楷體"/>
          <w:sz w:val="22"/>
          <w:szCs w:val="22"/>
        </w:rPr>
      </w:r>
      <w:r w:rsidR="00FB74AC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3</w:t>
      </w:r>
      <w:r w:rsidR="00FB74AC" w:rsidRPr="00FF7C04">
        <w:rPr>
          <w:rFonts w:eastAsia="標楷體"/>
          <w:sz w:val="22"/>
          <w:szCs w:val="22"/>
        </w:rPr>
        <w:fldChar w:fldCharType="end"/>
      </w:r>
      <w:r w:rsidR="00FB74AC" w:rsidRPr="00FF7C04">
        <w:rPr>
          <w:rFonts w:eastAsia="標楷體"/>
          <w:sz w:val="22"/>
          <w:szCs w:val="22"/>
        </w:rPr>
        <w:t>)</w:t>
      </w:r>
      <w:r w:rsidR="00FB74AC" w:rsidRPr="00FF7C04">
        <w:rPr>
          <w:rFonts w:eastAsia="標楷體" w:hint="eastAsia"/>
          <w:sz w:val="22"/>
          <w:szCs w:val="22"/>
        </w:rPr>
        <w:t>和</w:t>
      </w:r>
      <w:r w:rsidR="00FB74AC" w:rsidRPr="00FF7C04">
        <w:rPr>
          <w:rFonts w:eastAsia="標楷體"/>
          <w:sz w:val="22"/>
          <w:szCs w:val="22"/>
        </w:rPr>
        <w:fldChar w:fldCharType="begin"/>
      </w:r>
      <w:r w:rsidR="00FB74AC" w:rsidRPr="00FF7C04">
        <w:rPr>
          <w:rFonts w:eastAsia="標楷體"/>
          <w:sz w:val="22"/>
          <w:szCs w:val="22"/>
        </w:rPr>
        <w:instrText xml:space="preserve"> </w:instrText>
      </w:r>
      <w:r w:rsidR="00FB74AC" w:rsidRPr="00FF7C04">
        <w:rPr>
          <w:rFonts w:eastAsia="標楷體" w:hint="eastAsia"/>
          <w:sz w:val="22"/>
          <w:szCs w:val="22"/>
        </w:rPr>
        <w:instrText>REF _Ref27213580 \h</w:instrText>
      </w:r>
      <w:r w:rsidR="00FB74AC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FB74AC" w:rsidRPr="00FF7C04">
        <w:rPr>
          <w:rFonts w:eastAsia="標楷體"/>
          <w:sz w:val="22"/>
          <w:szCs w:val="22"/>
        </w:rPr>
      </w:r>
      <w:r w:rsidR="00FB74AC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4</w:t>
      </w:r>
      <w:r w:rsidR="00FB74AC" w:rsidRPr="00FF7C04">
        <w:rPr>
          <w:rFonts w:eastAsia="標楷體"/>
          <w:sz w:val="22"/>
          <w:szCs w:val="22"/>
        </w:rPr>
        <w:fldChar w:fldCharType="end"/>
      </w:r>
      <w:r w:rsidR="00FB74AC" w:rsidRPr="00FF7C04">
        <w:rPr>
          <w:rFonts w:eastAsia="標楷體"/>
          <w:sz w:val="22"/>
          <w:szCs w:val="22"/>
        </w:rPr>
        <w:t>)</w:t>
      </w:r>
      <w:r w:rsidR="00A40E2F" w:rsidRPr="00FF7C04">
        <w:rPr>
          <w:rFonts w:eastAsia="標楷體" w:hint="eastAsia"/>
          <w:sz w:val="22"/>
          <w:szCs w:val="22"/>
        </w:rPr>
        <w:t>說明除了</w:t>
      </w:r>
      <w:r w:rsidR="00EB622D" w:rsidRPr="00FF7C04">
        <w:rPr>
          <w:rFonts w:eastAsia="標楷體" w:hint="eastAsia"/>
          <w:sz w:val="22"/>
          <w:szCs w:val="22"/>
        </w:rPr>
        <w:t>倉庫</w:t>
      </w:r>
      <w:r w:rsidR="00EB622D" w:rsidRPr="00FF7C04">
        <w:rPr>
          <w:rFonts w:eastAsia="標楷體" w:hint="eastAsia"/>
          <w:sz w:val="22"/>
          <w:szCs w:val="22"/>
        </w:rPr>
        <w:t>(</w:t>
      </w:r>
      <w:r w:rsidR="00EB622D" w:rsidRPr="00FF7C04">
        <w:rPr>
          <w:rFonts w:eastAsia="標楷體" w:hint="eastAsia"/>
          <w:sz w:val="22"/>
          <w:szCs w:val="22"/>
        </w:rPr>
        <w:t>中央廚房</w:t>
      </w:r>
      <w:r w:rsidR="00EB622D" w:rsidRPr="00FF7C04">
        <w:rPr>
          <w:rFonts w:eastAsia="標楷體" w:hint="eastAsia"/>
          <w:sz w:val="22"/>
          <w:szCs w:val="22"/>
        </w:rPr>
        <w:t>)</w:t>
      </w:r>
      <w:r w:rsidR="00A40E2F" w:rsidRPr="00FF7C04">
        <w:rPr>
          <w:rFonts w:eastAsia="標楷體" w:hint="eastAsia"/>
          <w:sz w:val="22"/>
          <w:szCs w:val="22"/>
        </w:rPr>
        <w:t>之外，每一</w:t>
      </w:r>
      <w:r w:rsidR="00DE357E" w:rsidRPr="00FF7C04">
        <w:rPr>
          <w:rFonts w:eastAsia="標楷體" w:hint="eastAsia"/>
          <w:sz w:val="22"/>
          <w:szCs w:val="22"/>
        </w:rPr>
        <w:t>個</w:t>
      </w:r>
      <w:r w:rsidR="00A40E2F" w:rsidRPr="00FF7C04">
        <w:rPr>
          <w:rFonts w:eastAsia="標楷體" w:hint="eastAsia"/>
          <w:sz w:val="22"/>
          <w:szCs w:val="22"/>
        </w:rPr>
        <w:t>據點確保只會被一輛車輛</w:t>
      </w:r>
      <w:r w:rsidR="00EB622D" w:rsidRPr="00FF7C04">
        <w:rPr>
          <w:rFonts w:eastAsia="標楷體" w:hint="eastAsia"/>
          <w:sz w:val="22"/>
          <w:szCs w:val="22"/>
        </w:rPr>
        <w:t>的</w:t>
      </w:r>
      <w:proofErr w:type="gramStart"/>
      <w:r w:rsidR="00EB622D" w:rsidRPr="00FF7C04">
        <w:rPr>
          <w:rFonts w:eastAsia="標楷體" w:hint="eastAsia"/>
          <w:sz w:val="22"/>
          <w:szCs w:val="22"/>
        </w:rPr>
        <w:t>某</w:t>
      </w:r>
      <w:r w:rsidR="00A542BE" w:rsidRPr="00FF7C04">
        <w:rPr>
          <w:rFonts w:eastAsia="標楷體" w:hint="eastAsia"/>
          <w:sz w:val="22"/>
          <w:szCs w:val="22"/>
        </w:rPr>
        <w:t>一</w:t>
      </w:r>
      <w:r w:rsidR="00EB622D" w:rsidRPr="00FF7C04">
        <w:rPr>
          <w:rFonts w:eastAsia="標楷體" w:hint="eastAsia"/>
          <w:sz w:val="22"/>
          <w:szCs w:val="22"/>
        </w:rPr>
        <w:t>趟次</w:t>
      </w:r>
      <w:r w:rsidR="00A40E2F" w:rsidRPr="00FF7C04">
        <w:rPr>
          <w:rFonts w:eastAsia="標楷體" w:hint="eastAsia"/>
          <w:sz w:val="22"/>
          <w:szCs w:val="22"/>
        </w:rPr>
        <w:t>服務</w:t>
      </w:r>
      <w:proofErr w:type="gramEnd"/>
      <w:r w:rsidR="004E2315" w:rsidRPr="00FF7C04">
        <w:rPr>
          <w:rFonts w:eastAsia="標楷體" w:hint="eastAsia"/>
          <w:sz w:val="22"/>
          <w:szCs w:val="22"/>
        </w:rPr>
        <w:t>。</w:t>
      </w:r>
      <w:r w:rsidR="00162BE0" w:rsidRPr="00FF7C04">
        <w:rPr>
          <w:rFonts w:eastAsia="標楷體" w:hint="eastAsia"/>
          <w:sz w:val="22"/>
          <w:szCs w:val="22"/>
        </w:rPr>
        <w:t>限制式</w:t>
      </w:r>
      <w:r w:rsidR="00162BE0" w:rsidRPr="00FF7C04">
        <w:rPr>
          <w:rFonts w:eastAsia="標楷體"/>
          <w:sz w:val="22"/>
          <w:szCs w:val="22"/>
        </w:rPr>
        <w:fldChar w:fldCharType="begin"/>
      </w:r>
      <w:r w:rsidR="00162BE0" w:rsidRPr="00FF7C04">
        <w:rPr>
          <w:rFonts w:eastAsia="標楷體"/>
          <w:sz w:val="22"/>
          <w:szCs w:val="22"/>
        </w:rPr>
        <w:instrText xml:space="preserve"> </w:instrText>
      </w:r>
      <w:r w:rsidR="00162BE0" w:rsidRPr="00FF7C04">
        <w:rPr>
          <w:rFonts w:eastAsia="標楷體" w:hint="eastAsia"/>
          <w:sz w:val="22"/>
          <w:szCs w:val="22"/>
        </w:rPr>
        <w:instrText>REF _Ref27213582 \h</w:instrText>
      </w:r>
      <w:r w:rsidR="00162BE0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162BE0" w:rsidRPr="00FF7C04">
        <w:rPr>
          <w:rFonts w:eastAsia="標楷體"/>
          <w:sz w:val="22"/>
          <w:szCs w:val="22"/>
        </w:rPr>
      </w:r>
      <w:r w:rsidR="00162BE0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5</w:t>
      </w:r>
      <w:r w:rsidR="00162BE0" w:rsidRPr="00FF7C04">
        <w:rPr>
          <w:rFonts w:eastAsia="標楷體"/>
          <w:sz w:val="22"/>
          <w:szCs w:val="22"/>
        </w:rPr>
        <w:fldChar w:fldCharType="end"/>
      </w:r>
      <w:r w:rsidR="00162BE0" w:rsidRPr="00FF7C04">
        <w:rPr>
          <w:rFonts w:eastAsia="標楷體"/>
          <w:sz w:val="22"/>
          <w:szCs w:val="22"/>
        </w:rPr>
        <w:t>)</w:t>
      </w:r>
      <w:r w:rsidR="00AB3592">
        <w:rPr>
          <w:rFonts w:eastAsia="標楷體" w:hint="eastAsia"/>
          <w:sz w:val="22"/>
          <w:szCs w:val="22"/>
        </w:rPr>
        <w:t>～</w:t>
      </w:r>
      <w:r w:rsidR="00AB3592">
        <w:rPr>
          <w:rFonts w:eastAsia="標楷體" w:hint="eastAsia"/>
          <w:sz w:val="22"/>
          <w:szCs w:val="22"/>
        </w:rPr>
        <w:t>(</w:t>
      </w:r>
      <w:r w:rsidR="00AB3592">
        <w:rPr>
          <w:rFonts w:eastAsia="標楷體"/>
          <w:sz w:val="22"/>
          <w:szCs w:val="22"/>
        </w:rPr>
        <w:t>7</w:t>
      </w:r>
      <w:r w:rsidR="00162BE0" w:rsidRPr="00FF7C04">
        <w:rPr>
          <w:rFonts w:eastAsia="標楷體"/>
          <w:sz w:val="22"/>
          <w:szCs w:val="22"/>
        </w:rPr>
        <w:t>)</w:t>
      </w:r>
      <w:r w:rsidR="00162BE0" w:rsidRPr="00FF7C04">
        <w:rPr>
          <w:rFonts w:eastAsia="標楷體" w:hint="eastAsia"/>
          <w:sz w:val="22"/>
          <w:szCs w:val="22"/>
        </w:rPr>
        <w:t>表示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r w:rsidR="002131EF" w:rsidRPr="00FF7C04">
        <w:rPr>
          <w:rFonts w:eastAsia="標楷體" w:hint="eastAsia"/>
          <w:sz w:val="22"/>
          <w:szCs w:val="22"/>
        </w:rPr>
        <w:t>的</w:t>
      </w:r>
      <w:proofErr w:type="gramStart"/>
      <w:r w:rsidR="002131EF" w:rsidRPr="00FF7C04">
        <w:rPr>
          <w:rFonts w:eastAsia="標楷體" w:hint="eastAsia"/>
          <w:sz w:val="22"/>
          <w:szCs w:val="22"/>
        </w:rPr>
        <w:t>某趟次</w:t>
      </w:r>
      <w:proofErr w:type="gramEnd"/>
      <w:r w:rsidR="00FF7C04" w:rsidRPr="00FF7C04">
        <w:rPr>
          <w:rFonts w:eastAsia="標楷體" w:hint="eastAsia"/>
          <w:sz w:val="22"/>
          <w:szCs w:val="22"/>
        </w:rPr>
        <w:t>在行駛路段</w:t>
      </w:r>
      <w:r w:rsidR="00FF7C04" w:rsidRPr="00FF7C04">
        <w:rPr>
          <w:rFonts w:eastAsia="標楷體"/>
          <w:sz w:val="22"/>
          <w:szCs w:val="22"/>
        </w:rPr>
        <w:t>(</w:t>
      </w:r>
      <w:proofErr w:type="spellStart"/>
      <w:r w:rsidR="00FF7C04" w:rsidRPr="00FF7C04">
        <w:rPr>
          <w:rFonts w:eastAsia="標楷體"/>
          <w:i/>
          <w:sz w:val="22"/>
          <w:szCs w:val="22"/>
        </w:rPr>
        <w:t>i</w:t>
      </w:r>
      <w:proofErr w:type="spellEnd"/>
      <w:r w:rsidR="00FF7C04" w:rsidRPr="00FF7C04">
        <w:rPr>
          <w:rFonts w:eastAsia="標楷體"/>
          <w:sz w:val="22"/>
          <w:szCs w:val="22"/>
        </w:rPr>
        <w:t xml:space="preserve">, </w:t>
      </w:r>
      <w:r w:rsidR="00FF7C04" w:rsidRPr="00FF7C04">
        <w:rPr>
          <w:rFonts w:eastAsia="標楷體"/>
          <w:i/>
          <w:sz w:val="22"/>
          <w:szCs w:val="22"/>
        </w:rPr>
        <w:t>j</w:t>
      </w:r>
      <w:r w:rsidR="00FF7C04" w:rsidRPr="00FF7C04">
        <w:rPr>
          <w:rFonts w:eastAsia="標楷體"/>
          <w:sz w:val="22"/>
          <w:szCs w:val="22"/>
        </w:rPr>
        <w:t>)</w:t>
      </w:r>
      <w:r w:rsidR="00FF7C04" w:rsidRPr="00FF7C04">
        <w:rPr>
          <w:rFonts w:eastAsia="標楷體" w:hint="eastAsia"/>
          <w:sz w:val="22"/>
          <w:szCs w:val="22"/>
        </w:rPr>
        <w:t>的載運量</w:t>
      </w:r>
      <w:r w:rsidR="006B470E" w:rsidRPr="00FF7C04">
        <w:rPr>
          <w:rFonts w:eastAsia="標楷體" w:hint="eastAsia"/>
          <w:sz w:val="22"/>
          <w:szCs w:val="22"/>
        </w:rPr>
        <w:t>限制</w:t>
      </w:r>
      <w:r w:rsidR="006303A2" w:rsidRPr="00FF7C04">
        <w:rPr>
          <w:rFonts w:eastAsia="標楷體" w:hint="eastAsia"/>
          <w:sz w:val="22"/>
          <w:szCs w:val="22"/>
        </w:rPr>
        <w:t>。限制式</w:t>
      </w:r>
      <w:r w:rsidR="006303A2" w:rsidRPr="00FF7C04">
        <w:rPr>
          <w:rFonts w:eastAsia="標楷體"/>
          <w:sz w:val="22"/>
          <w:szCs w:val="22"/>
        </w:rPr>
        <w:fldChar w:fldCharType="begin"/>
      </w:r>
      <w:r w:rsidR="006303A2" w:rsidRPr="00FF7C04">
        <w:rPr>
          <w:rFonts w:eastAsia="標楷體"/>
          <w:sz w:val="22"/>
          <w:szCs w:val="22"/>
        </w:rPr>
        <w:instrText xml:space="preserve"> REF _Ref47465070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6303A2" w:rsidRPr="00FF7C04">
        <w:rPr>
          <w:rFonts w:eastAsia="標楷體"/>
          <w:sz w:val="22"/>
          <w:szCs w:val="22"/>
        </w:rPr>
      </w:r>
      <w:r w:rsidR="006303A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8</w:t>
      </w:r>
      <w:r w:rsidR="006303A2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625E39" w:rsidRPr="00FF7C04">
        <w:rPr>
          <w:rFonts w:eastAsia="標楷體" w:hint="eastAsia"/>
          <w:sz w:val="22"/>
          <w:szCs w:val="22"/>
        </w:rPr>
        <w:t>為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r w:rsidR="00625E39" w:rsidRPr="00FF7C04">
        <w:rPr>
          <w:rFonts w:eastAsia="標楷體" w:hint="eastAsia"/>
          <w:sz w:val="22"/>
          <w:szCs w:val="22"/>
        </w:rPr>
        <w:t>的行駛總時間限制</w:t>
      </w:r>
      <w:r w:rsidR="006303A2" w:rsidRPr="00FF7C04">
        <w:rPr>
          <w:rFonts w:eastAsia="標楷體" w:hint="eastAsia"/>
          <w:sz w:val="22"/>
          <w:szCs w:val="22"/>
        </w:rPr>
        <w:t>。限制式</w:t>
      </w:r>
      <w:r w:rsidR="006303A2" w:rsidRPr="00FF7C04">
        <w:rPr>
          <w:rFonts w:eastAsia="標楷體"/>
          <w:sz w:val="22"/>
          <w:szCs w:val="22"/>
        </w:rPr>
        <w:fldChar w:fldCharType="begin"/>
      </w:r>
      <w:r w:rsidR="006303A2" w:rsidRPr="00FF7C04">
        <w:rPr>
          <w:rFonts w:eastAsia="標楷體"/>
          <w:sz w:val="22"/>
          <w:szCs w:val="22"/>
        </w:rPr>
        <w:instrText xml:space="preserve"> REF _Ref47465071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6303A2" w:rsidRPr="00FF7C04">
        <w:rPr>
          <w:rFonts w:eastAsia="標楷體"/>
          <w:sz w:val="22"/>
          <w:szCs w:val="22"/>
        </w:rPr>
      </w:r>
      <w:r w:rsidR="006303A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9</w:t>
      </w:r>
      <w:r w:rsidR="006303A2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AC5674" w:rsidRPr="00FF7C04">
        <w:rPr>
          <w:rFonts w:eastAsia="標楷體" w:hint="eastAsia"/>
          <w:sz w:val="22"/>
          <w:szCs w:val="22"/>
        </w:rPr>
        <w:t>代表</w:t>
      </w:r>
      <w:r w:rsidR="00C30017" w:rsidRPr="00FF7C04">
        <w:rPr>
          <w:rFonts w:eastAsia="標楷體" w:hint="eastAsia"/>
          <w:sz w:val="22"/>
          <w:szCs w:val="22"/>
        </w:rPr>
        <w:t>若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r w:rsidR="00C30017" w:rsidRPr="00FF7C04">
        <w:rPr>
          <w:rFonts w:eastAsia="標楷體" w:hint="eastAsia"/>
          <w:sz w:val="22"/>
          <w:szCs w:val="22"/>
        </w:rPr>
        <w:t>有行駛路段</w:t>
      </w:r>
      <w:r w:rsidR="00C30017" w:rsidRPr="00FF7C04">
        <w:rPr>
          <w:rFonts w:eastAsia="標楷體" w:hint="eastAsia"/>
          <w:sz w:val="22"/>
          <w:szCs w:val="22"/>
        </w:rPr>
        <w:t>(</w:t>
      </w:r>
      <w:proofErr w:type="spellStart"/>
      <w:r w:rsidR="00C30017" w:rsidRPr="00FF7C04">
        <w:rPr>
          <w:rFonts w:eastAsia="標楷體"/>
          <w:i/>
          <w:sz w:val="22"/>
          <w:szCs w:val="22"/>
        </w:rPr>
        <w:t>i</w:t>
      </w:r>
      <w:proofErr w:type="spellEnd"/>
      <w:r w:rsidR="00C30017" w:rsidRPr="00FF7C04">
        <w:rPr>
          <w:rFonts w:eastAsia="標楷體"/>
          <w:sz w:val="22"/>
          <w:szCs w:val="22"/>
        </w:rPr>
        <w:t xml:space="preserve">, </w:t>
      </w:r>
      <w:r w:rsidR="00C30017" w:rsidRPr="00FF7C04">
        <w:rPr>
          <w:rFonts w:eastAsia="標楷體"/>
          <w:i/>
          <w:sz w:val="22"/>
          <w:szCs w:val="22"/>
        </w:rPr>
        <w:t>j</w:t>
      </w:r>
      <w:r w:rsidR="00C30017" w:rsidRPr="00FF7C04">
        <w:rPr>
          <w:rFonts w:eastAsia="標楷體" w:hint="eastAsia"/>
          <w:sz w:val="22"/>
          <w:szCs w:val="22"/>
        </w:rPr>
        <w:t>)</w:t>
      </w:r>
      <w:r w:rsidR="00C30017" w:rsidRPr="00FF7C04">
        <w:rPr>
          <w:rFonts w:eastAsia="標楷體" w:hint="eastAsia"/>
          <w:sz w:val="22"/>
          <w:szCs w:val="22"/>
        </w:rPr>
        <w:t>時，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j</m:t>
        </m:r>
      </m:oMath>
      <w:r w:rsidR="00C30017" w:rsidRPr="00FF7C04">
        <w:rPr>
          <w:rFonts w:eastAsia="標楷體" w:hint="eastAsia"/>
          <w:sz w:val="22"/>
          <w:szCs w:val="22"/>
        </w:rPr>
        <w:t>的開始服務時間</w:t>
      </w:r>
      <w:r w:rsidR="00A65E89" w:rsidRPr="00FF7C04">
        <w:rPr>
          <w:rFonts w:eastAsia="標楷體" w:hint="eastAsia"/>
          <w:sz w:val="22"/>
          <w:szCs w:val="22"/>
        </w:rPr>
        <w:t>大於</w:t>
      </w:r>
      <w:r w:rsidR="00C30017" w:rsidRPr="00FF7C04">
        <w:rPr>
          <w:rFonts w:eastAsia="標楷體" w:hint="eastAsia"/>
          <w:sz w:val="22"/>
          <w:szCs w:val="22"/>
        </w:rPr>
        <w:t>等於上一個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i</m:t>
        </m:r>
      </m:oMath>
      <w:r w:rsidR="00C30017" w:rsidRPr="00FF7C04">
        <w:rPr>
          <w:rFonts w:eastAsia="標楷體" w:hint="eastAsia"/>
          <w:sz w:val="22"/>
          <w:szCs w:val="22"/>
        </w:rPr>
        <w:t>的開始服務時間加上在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i</m:t>
        </m:r>
      </m:oMath>
      <w:r w:rsidR="00C30017" w:rsidRPr="00FF7C04">
        <w:rPr>
          <w:rFonts w:eastAsia="標楷體" w:hint="eastAsia"/>
          <w:sz w:val="22"/>
          <w:szCs w:val="22"/>
        </w:rPr>
        <w:t>的</w:t>
      </w:r>
      <w:r w:rsidR="004E1C0C" w:rsidRPr="00FF7C04">
        <w:rPr>
          <w:rFonts w:eastAsia="標楷體" w:hint="eastAsia"/>
          <w:sz w:val="22"/>
          <w:szCs w:val="22"/>
        </w:rPr>
        <w:t>停留</w:t>
      </w:r>
      <w:r w:rsidR="00C30017" w:rsidRPr="00FF7C04">
        <w:rPr>
          <w:rFonts w:eastAsia="標楷體" w:hint="eastAsia"/>
          <w:sz w:val="22"/>
          <w:szCs w:val="22"/>
        </w:rPr>
        <w:t>作業時間與路段</w:t>
      </w:r>
      <w:r w:rsidR="00C30017" w:rsidRPr="00FF7C04">
        <w:rPr>
          <w:rFonts w:eastAsia="標楷體" w:hint="eastAsia"/>
          <w:sz w:val="22"/>
          <w:szCs w:val="22"/>
        </w:rPr>
        <w:t>(</w:t>
      </w:r>
      <w:proofErr w:type="spellStart"/>
      <w:r w:rsidR="00C30017" w:rsidRPr="00FF7C04">
        <w:rPr>
          <w:rFonts w:eastAsia="標楷體"/>
          <w:i/>
          <w:sz w:val="22"/>
          <w:szCs w:val="22"/>
        </w:rPr>
        <w:t>i</w:t>
      </w:r>
      <w:proofErr w:type="spellEnd"/>
      <w:r w:rsidR="00C30017" w:rsidRPr="00FF7C04">
        <w:rPr>
          <w:rFonts w:eastAsia="標楷體"/>
          <w:sz w:val="22"/>
          <w:szCs w:val="22"/>
        </w:rPr>
        <w:t xml:space="preserve">, </w:t>
      </w:r>
      <w:r w:rsidR="00C30017" w:rsidRPr="00FF7C04">
        <w:rPr>
          <w:rFonts w:eastAsia="標楷體"/>
          <w:i/>
          <w:sz w:val="22"/>
          <w:szCs w:val="22"/>
        </w:rPr>
        <w:t>j</w:t>
      </w:r>
      <w:r w:rsidR="00C30017" w:rsidRPr="00FF7C04">
        <w:rPr>
          <w:rFonts w:eastAsia="標楷體" w:hint="eastAsia"/>
          <w:sz w:val="22"/>
          <w:szCs w:val="22"/>
        </w:rPr>
        <w:t>)</w:t>
      </w:r>
      <w:r w:rsidR="00C30017" w:rsidRPr="00FF7C04">
        <w:rPr>
          <w:rFonts w:eastAsia="標楷體" w:hint="eastAsia"/>
          <w:sz w:val="22"/>
          <w:szCs w:val="22"/>
        </w:rPr>
        <w:t>的</w:t>
      </w:r>
      <w:r w:rsidR="004E1C0C" w:rsidRPr="00FF7C04">
        <w:rPr>
          <w:rFonts w:eastAsia="標楷體" w:hint="eastAsia"/>
          <w:sz w:val="22"/>
          <w:szCs w:val="22"/>
        </w:rPr>
        <w:t>車輛</w:t>
      </w:r>
      <w:r w:rsidR="00C30017" w:rsidRPr="00FF7C04">
        <w:rPr>
          <w:rFonts w:eastAsia="標楷體" w:hint="eastAsia"/>
          <w:sz w:val="22"/>
          <w:szCs w:val="22"/>
        </w:rPr>
        <w:t>行駛時間</w:t>
      </w:r>
      <w:r w:rsidR="00241361" w:rsidRPr="00FF7C04">
        <w:rPr>
          <w:rFonts w:eastAsia="標楷體" w:hint="eastAsia"/>
          <w:sz w:val="22"/>
          <w:szCs w:val="22"/>
        </w:rPr>
        <w:t>；</w:t>
      </w:r>
      <w:r w:rsidR="00214C40" w:rsidRPr="00FF7C04">
        <w:rPr>
          <w:rFonts w:eastAsia="標楷體" w:hint="eastAsia"/>
          <w:sz w:val="22"/>
          <w:szCs w:val="22"/>
        </w:rPr>
        <w:t>另外透過</w:t>
      </w:r>
      <w:r w:rsidR="00241361" w:rsidRPr="00FF7C04">
        <w:rPr>
          <w:rFonts w:eastAsia="標楷體" w:hint="eastAsia"/>
          <w:sz w:val="22"/>
          <w:szCs w:val="22"/>
        </w:rPr>
        <w:t>限制式</w:t>
      </w:r>
      <w:r w:rsidR="00241361" w:rsidRPr="00FF7C04">
        <w:rPr>
          <w:rFonts w:eastAsia="標楷體"/>
          <w:sz w:val="22"/>
          <w:szCs w:val="22"/>
        </w:rPr>
        <w:fldChar w:fldCharType="begin"/>
      </w:r>
      <w:r w:rsidR="00241361" w:rsidRPr="00FF7C04">
        <w:rPr>
          <w:rFonts w:eastAsia="標楷體"/>
          <w:sz w:val="22"/>
          <w:szCs w:val="22"/>
        </w:rPr>
        <w:instrText xml:space="preserve"> REF _Ref47465071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241361" w:rsidRPr="00FF7C04">
        <w:rPr>
          <w:rFonts w:eastAsia="標楷體"/>
          <w:sz w:val="22"/>
          <w:szCs w:val="22"/>
        </w:rPr>
      </w:r>
      <w:r w:rsidR="00241361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9</w:t>
      </w:r>
      <w:r w:rsidR="00241361" w:rsidRPr="00FF7C04">
        <w:rPr>
          <w:rFonts w:eastAsia="標楷體"/>
          <w:sz w:val="22"/>
          <w:szCs w:val="22"/>
        </w:rPr>
        <w:fldChar w:fldCharType="end"/>
      </w:r>
      <w:r w:rsidR="00241361" w:rsidRPr="00FF7C04">
        <w:rPr>
          <w:rFonts w:eastAsia="標楷體"/>
          <w:sz w:val="22"/>
          <w:szCs w:val="22"/>
        </w:rPr>
        <w:t>)</w:t>
      </w:r>
      <w:r w:rsidR="00241361" w:rsidRPr="00FF7C04">
        <w:rPr>
          <w:rFonts w:eastAsia="標楷體" w:hint="eastAsia"/>
          <w:sz w:val="22"/>
          <w:szCs w:val="22"/>
        </w:rPr>
        <w:t>也可避免子</w:t>
      </w:r>
      <w:proofErr w:type="gramStart"/>
      <w:r w:rsidR="00241361" w:rsidRPr="00FF7C04">
        <w:rPr>
          <w:rFonts w:eastAsia="標楷體" w:hint="eastAsia"/>
          <w:sz w:val="22"/>
          <w:szCs w:val="22"/>
        </w:rPr>
        <w:t>迴</w:t>
      </w:r>
      <w:proofErr w:type="gramEnd"/>
      <w:r w:rsidR="00241361" w:rsidRPr="00FF7C04">
        <w:rPr>
          <w:rFonts w:eastAsia="標楷體" w:hint="eastAsia"/>
          <w:sz w:val="22"/>
          <w:szCs w:val="22"/>
        </w:rPr>
        <w:t>圈路徑的產生</w:t>
      </w:r>
      <w:r w:rsidR="006303A2" w:rsidRPr="00FF7C04">
        <w:rPr>
          <w:rFonts w:eastAsia="標楷體" w:hint="eastAsia"/>
          <w:sz w:val="22"/>
          <w:szCs w:val="22"/>
        </w:rPr>
        <w:t>。</w:t>
      </w:r>
      <w:r w:rsidR="00CB16EE" w:rsidRPr="00FF7C04">
        <w:rPr>
          <w:rFonts w:eastAsia="標楷體" w:hint="eastAsia"/>
          <w:sz w:val="22"/>
          <w:szCs w:val="22"/>
        </w:rPr>
        <w:t>限制式</w:t>
      </w:r>
      <w:r w:rsidR="00CB16EE" w:rsidRPr="00FF7C04">
        <w:rPr>
          <w:rFonts w:eastAsia="標楷體"/>
          <w:sz w:val="22"/>
          <w:szCs w:val="22"/>
        </w:rPr>
        <w:fldChar w:fldCharType="begin"/>
      </w:r>
      <w:r w:rsidR="00CB16EE" w:rsidRPr="00FF7C04">
        <w:rPr>
          <w:rFonts w:eastAsia="標楷體"/>
          <w:sz w:val="22"/>
          <w:szCs w:val="22"/>
        </w:rPr>
        <w:instrText xml:space="preserve"> </w:instrText>
      </w:r>
      <w:r w:rsidR="00CB16EE" w:rsidRPr="00FF7C04">
        <w:rPr>
          <w:rFonts w:eastAsia="標楷體" w:hint="eastAsia"/>
          <w:sz w:val="22"/>
          <w:szCs w:val="22"/>
        </w:rPr>
        <w:instrText>REF _Ref52656575 \h</w:instrText>
      </w:r>
      <w:r w:rsidR="00CB16EE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CB16EE" w:rsidRPr="00FF7C04">
        <w:rPr>
          <w:rFonts w:eastAsia="標楷體"/>
          <w:sz w:val="22"/>
          <w:szCs w:val="22"/>
        </w:rPr>
      </w:r>
      <w:r w:rsidR="00CB16EE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0</w:t>
      </w:r>
      <w:r w:rsidR="00CB16EE" w:rsidRPr="00FF7C04">
        <w:rPr>
          <w:rFonts w:eastAsia="標楷體"/>
          <w:sz w:val="22"/>
          <w:szCs w:val="22"/>
        </w:rPr>
        <w:fldChar w:fldCharType="end"/>
      </w:r>
      <w:r w:rsidR="00CB16EE" w:rsidRPr="00FF7C04">
        <w:rPr>
          <w:rFonts w:eastAsia="標楷體"/>
          <w:sz w:val="22"/>
          <w:szCs w:val="22"/>
        </w:rPr>
        <w:t>)</w:t>
      </w:r>
      <w:r w:rsidR="003F59BA" w:rsidRPr="00FF7C04">
        <w:rPr>
          <w:rFonts w:eastAsia="標楷體" w:hint="eastAsia"/>
          <w:sz w:val="22"/>
          <w:szCs w:val="22"/>
        </w:rPr>
        <w:t>和</w:t>
      </w:r>
      <w:r w:rsidR="003F59BA" w:rsidRPr="00FF7C04">
        <w:rPr>
          <w:rFonts w:eastAsia="標楷體"/>
          <w:sz w:val="22"/>
          <w:szCs w:val="22"/>
        </w:rPr>
        <w:fldChar w:fldCharType="begin"/>
      </w:r>
      <w:r w:rsidR="003F59BA" w:rsidRPr="00FF7C04">
        <w:rPr>
          <w:rFonts w:eastAsia="標楷體"/>
          <w:sz w:val="22"/>
          <w:szCs w:val="22"/>
        </w:rPr>
        <w:instrText xml:space="preserve"> </w:instrText>
      </w:r>
      <w:r w:rsidR="003F59BA" w:rsidRPr="00FF7C04">
        <w:rPr>
          <w:rFonts w:eastAsia="標楷體" w:hint="eastAsia"/>
          <w:sz w:val="22"/>
          <w:szCs w:val="22"/>
        </w:rPr>
        <w:instrText>REF _Ref53173608 \h</w:instrText>
      </w:r>
      <w:r w:rsidR="003F59BA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3F59BA" w:rsidRPr="00FF7C04">
        <w:rPr>
          <w:rFonts w:eastAsia="標楷體"/>
          <w:sz w:val="22"/>
          <w:szCs w:val="22"/>
        </w:rPr>
      </w:r>
      <w:r w:rsidR="003F59BA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1</w:t>
      </w:r>
      <w:r w:rsidR="003F59BA" w:rsidRPr="00FF7C04">
        <w:rPr>
          <w:rFonts w:eastAsia="標楷體"/>
          <w:sz w:val="22"/>
          <w:szCs w:val="22"/>
        </w:rPr>
        <w:fldChar w:fldCharType="end"/>
      </w:r>
      <w:r w:rsidR="003F59BA" w:rsidRPr="00FF7C04">
        <w:rPr>
          <w:rFonts w:eastAsia="標楷體"/>
          <w:sz w:val="22"/>
          <w:szCs w:val="22"/>
        </w:rPr>
        <w:t>)</w:t>
      </w:r>
      <w:r w:rsidR="00CB16EE" w:rsidRPr="00FF7C04">
        <w:rPr>
          <w:rFonts w:eastAsia="標楷體" w:hint="eastAsia"/>
          <w:sz w:val="22"/>
          <w:szCs w:val="22"/>
        </w:rPr>
        <w:t>確保每一輛車</w:t>
      </w:r>
      <w:proofErr w:type="gramStart"/>
      <w:r w:rsidR="00CB16EE" w:rsidRPr="00FF7C04">
        <w:rPr>
          <w:rFonts w:eastAsia="標楷體" w:hint="eastAsia"/>
          <w:sz w:val="22"/>
          <w:szCs w:val="22"/>
        </w:rPr>
        <w:t>每趟次</w:t>
      </w:r>
      <w:r w:rsidR="00B32772" w:rsidRPr="00FF7C04">
        <w:rPr>
          <w:rFonts w:eastAsia="標楷體" w:hint="eastAsia"/>
          <w:sz w:val="22"/>
          <w:szCs w:val="22"/>
        </w:rPr>
        <w:t>在</w:t>
      </w:r>
      <w:proofErr w:type="gramEnd"/>
      <w:r w:rsidR="00B32772" w:rsidRPr="00FF7C04">
        <w:rPr>
          <w:rFonts w:eastAsia="標楷體" w:hint="eastAsia"/>
          <w:sz w:val="22"/>
          <w:szCs w:val="22"/>
        </w:rPr>
        <w:t>各</w:t>
      </w:r>
      <w:r w:rsidR="00CB16EE" w:rsidRPr="00FF7C04">
        <w:rPr>
          <w:rFonts w:eastAsia="標楷體" w:hint="eastAsia"/>
          <w:sz w:val="22"/>
          <w:szCs w:val="22"/>
        </w:rPr>
        <w:t>據點</w:t>
      </w:r>
      <w:r w:rsidR="00B32772" w:rsidRPr="00FF7C04">
        <w:rPr>
          <w:rFonts w:eastAsia="標楷體" w:hint="eastAsia"/>
          <w:sz w:val="22"/>
          <w:szCs w:val="22"/>
        </w:rPr>
        <w:t>開始服務</w:t>
      </w:r>
      <w:r w:rsidR="00CB16EE" w:rsidRPr="00FF7C04">
        <w:rPr>
          <w:rFonts w:eastAsia="標楷體" w:hint="eastAsia"/>
          <w:sz w:val="22"/>
          <w:szCs w:val="22"/>
        </w:rPr>
        <w:t>時間</w:t>
      </w:r>
      <w:r w:rsidR="00B32772" w:rsidRPr="00FF7C04">
        <w:rPr>
          <w:rFonts w:eastAsia="標楷體" w:hint="eastAsia"/>
          <w:sz w:val="22"/>
          <w:szCs w:val="22"/>
        </w:rPr>
        <w:t>的</w:t>
      </w:r>
      <w:r w:rsidR="00CB16EE" w:rsidRPr="00FF7C04">
        <w:rPr>
          <w:rFonts w:eastAsia="標楷體" w:hint="eastAsia"/>
          <w:sz w:val="22"/>
          <w:szCs w:val="22"/>
        </w:rPr>
        <w:t>次序關係。</w:t>
      </w:r>
      <w:r w:rsidR="006303A2" w:rsidRPr="00FF7C04">
        <w:rPr>
          <w:rFonts w:eastAsia="標楷體" w:hint="eastAsia"/>
          <w:sz w:val="22"/>
          <w:szCs w:val="22"/>
        </w:rPr>
        <w:t>限制式</w:t>
      </w:r>
      <w:r w:rsidR="006303A2" w:rsidRPr="00FF7C04">
        <w:rPr>
          <w:rFonts w:eastAsia="標楷體"/>
          <w:sz w:val="22"/>
          <w:szCs w:val="22"/>
        </w:rPr>
        <w:fldChar w:fldCharType="begin"/>
      </w:r>
      <w:r w:rsidR="006303A2" w:rsidRPr="00FF7C04">
        <w:rPr>
          <w:rFonts w:eastAsia="標楷體"/>
          <w:sz w:val="22"/>
          <w:szCs w:val="22"/>
        </w:rPr>
        <w:instrText xml:space="preserve"> REF _Ref47465072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6303A2" w:rsidRPr="00FF7C04">
        <w:rPr>
          <w:rFonts w:eastAsia="標楷體"/>
          <w:sz w:val="22"/>
          <w:szCs w:val="22"/>
        </w:rPr>
      </w:r>
      <w:r w:rsidR="006303A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2</w:t>
      </w:r>
      <w:r w:rsidR="006303A2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AC5674" w:rsidRPr="00FF7C04">
        <w:rPr>
          <w:rFonts w:eastAsia="標楷體" w:hint="eastAsia"/>
          <w:sz w:val="22"/>
          <w:szCs w:val="22"/>
        </w:rPr>
        <w:t>為據點</w:t>
      </w:r>
      <m:oMath>
        <m:r>
          <w:rPr>
            <w:rFonts w:ascii="Cambria Math" w:eastAsia="標楷體" w:hAnsi="Cambria Math" w:hint="eastAsia"/>
            <w:sz w:val="22"/>
            <w:szCs w:val="22"/>
          </w:rPr>
          <m:t>i</m:t>
        </m:r>
      </m:oMath>
      <w:r w:rsidR="00AC5674" w:rsidRPr="00FF7C04">
        <w:rPr>
          <w:rFonts w:eastAsia="標楷體" w:hint="eastAsia"/>
          <w:sz w:val="22"/>
          <w:szCs w:val="22"/>
        </w:rPr>
        <w:t>開始執行服務的時間</w:t>
      </w:r>
      <w:r w:rsidR="004E1C0C" w:rsidRPr="00FF7C04">
        <w:rPr>
          <w:rFonts w:eastAsia="標楷體" w:hint="eastAsia"/>
          <w:sz w:val="22"/>
          <w:szCs w:val="22"/>
        </w:rPr>
        <w:t>點</w:t>
      </w:r>
      <w:r w:rsidR="00AC5674" w:rsidRPr="00FF7C04">
        <w:rPr>
          <w:rFonts w:eastAsia="標楷體" w:hint="eastAsia"/>
          <w:sz w:val="22"/>
          <w:szCs w:val="22"/>
        </w:rPr>
        <w:t>之時窗限制</w:t>
      </w:r>
      <w:r w:rsidR="006303A2" w:rsidRPr="00FF7C04">
        <w:rPr>
          <w:rFonts w:eastAsia="標楷體" w:hint="eastAsia"/>
          <w:sz w:val="22"/>
          <w:szCs w:val="22"/>
        </w:rPr>
        <w:t>。</w:t>
      </w:r>
      <w:r w:rsidR="00854412" w:rsidRPr="00FF7C04">
        <w:rPr>
          <w:rFonts w:eastAsia="標楷體" w:hint="eastAsia"/>
          <w:sz w:val="22"/>
          <w:szCs w:val="22"/>
        </w:rPr>
        <w:t>限制式</w:t>
      </w:r>
      <w:r w:rsidR="00854412" w:rsidRPr="00FF7C04">
        <w:rPr>
          <w:rFonts w:eastAsia="標楷體"/>
          <w:sz w:val="22"/>
          <w:szCs w:val="22"/>
        </w:rPr>
        <w:fldChar w:fldCharType="begin"/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854412" w:rsidRPr="00FF7C04">
        <w:rPr>
          <w:rFonts w:eastAsia="標楷體" w:hint="eastAsia"/>
          <w:sz w:val="22"/>
          <w:szCs w:val="22"/>
        </w:rPr>
        <w:instrText>REF _Ref53222983 \h</w:instrText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854412" w:rsidRPr="00FF7C04">
        <w:rPr>
          <w:rFonts w:eastAsia="標楷體"/>
          <w:sz w:val="22"/>
          <w:szCs w:val="22"/>
        </w:rPr>
      </w:r>
      <w:r w:rsidR="0085441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3</w:t>
      </w:r>
      <w:r w:rsidR="00854412" w:rsidRPr="00FF7C04">
        <w:rPr>
          <w:rFonts w:eastAsia="標楷體"/>
          <w:sz w:val="22"/>
          <w:szCs w:val="22"/>
        </w:rPr>
        <w:fldChar w:fldCharType="end"/>
      </w:r>
      <w:r w:rsidR="00854412" w:rsidRPr="00FF7C04">
        <w:rPr>
          <w:rFonts w:eastAsia="標楷體"/>
          <w:sz w:val="22"/>
          <w:szCs w:val="22"/>
        </w:rPr>
        <w:t>)</w:t>
      </w:r>
      <w:r w:rsidR="00854412" w:rsidRPr="00FF7C04">
        <w:rPr>
          <w:rFonts w:eastAsia="標楷體" w:hint="eastAsia"/>
          <w:sz w:val="22"/>
          <w:szCs w:val="22"/>
        </w:rPr>
        <w:t>代表</w:t>
      </w:r>
      <w:r w:rsidR="00E747E8" w:rsidRPr="00FF7C04">
        <w:rPr>
          <w:rFonts w:eastAsia="標楷體" w:hint="eastAsia"/>
          <w:sz w:val="22"/>
          <w:szCs w:val="22"/>
        </w:rPr>
        <w:t>各</w:t>
      </w:r>
      <w:r w:rsidR="00854412" w:rsidRPr="00FF7C04">
        <w:rPr>
          <w:rFonts w:eastAsia="標楷體" w:hint="eastAsia"/>
          <w:sz w:val="22"/>
          <w:szCs w:val="22"/>
        </w:rPr>
        <w:t>車輛第</w:t>
      </w:r>
      <w:r w:rsidR="00854412" w:rsidRPr="00FF7C04">
        <w:rPr>
          <w:rFonts w:eastAsia="標楷體" w:hint="eastAsia"/>
          <w:sz w:val="22"/>
          <w:szCs w:val="22"/>
        </w:rPr>
        <w:t>1</w:t>
      </w:r>
      <w:r w:rsidR="00854412" w:rsidRPr="00FF7C04">
        <w:rPr>
          <w:rFonts w:eastAsia="標楷體" w:hint="eastAsia"/>
          <w:sz w:val="22"/>
          <w:szCs w:val="22"/>
        </w:rPr>
        <w:t>趟次從倉庫出發的時間為零。限制式</w:t>
      </w:r>
      <w:r w:rsidR="00854412" w:rsidRPr="00FF7C04">
        <w:rPr>
          <w:rFonts w:eastAsia="標楷體"/>
          <w:sz w:val="22"/>
          <w:szCs w:val="22"/>
        </w:rPr>
        <w:fldChar w:fldCharType="begin"/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854412" w:rsidRPr="00FF7C04">
        <w:rPr>
          <w:rFonts w:eastAsia="標楷體" w:hint="eastAsia"/>
          <w:sz w:val="22"/>
          <w:szCs w:val="22"/>
        </w:rPr>
        <w:instrText>REF _Ref53223184 \h</w:instrText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854412" w:rsidRPr="00FF7C04">
        <w:rPr>
          <w:rFonts w:eastAsia="標楷體"/>
          <w:sz w:val="22"/>
          <w:szCs w:val="22"/>
        </w:rPr>
      </w:r>
      <w:r w:rsidR="0085441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4</w:t>
      </w:r>
      <w:r w:rsidR="00854412" w:rsidRPr="00FF7C04">
        <w:rPr>
          <w:rFonts w:eastAsia="標楷體"/>
          <w:sz w:val="22"/>
          <w:szCs w:val="22"/>
        </w:rPr>
        <w:fldChar w:fldCharType="end"/>
      </w:r>
      <w:r w:rsidR="00854412" w:rsidRPr="00FF7C04">
        <w:rPr>
          <w:rFonts w:eastAsia="標楷體"/>
          <w:sz w:val="22"/>
          <w:szCs w:val="22"/>
        </w:rPr>
        <w:t>)</w:t>
      </w:r>
      <w:r w:rsidR="00C01152" w:rsidRPr="00FF7C04">
        <w:rPr>
          <w:rFonts w:eastAsia="標楷體" w:hint="eastAsia"/>
          <w:sz w:val="22"/>
          <w:szCs w:val="22"/>
        </w:rPr>
        <w:t>確保沒有使用的車輛</w:t>
      </w:r>
      <w:r w:rsidR="00E747E8" w:rsidRPr="00FF7C04">
        <w:rPr>
          <w:rFonts w:eastAsia="標楷體" w:hint="eastAsia"/>
          <w:sz w:val="22"/>
          <w:szCs w:val="22"/>
        </w:rPr>
        <w:t>其</w:t>
      </w:r>
      <w:proofErr w:type="gramStart"/>
      <w:r w:rsidR="008C6F5E" w:rsidRPr="00FF7C04">
        <w:rPr>
          <w:rFonts w:eastAsia="標楷體" w:hint="eastAsia"/>
          <w:sz w:val="22"/>
          <w:szCs w:val="22"/>
        </w:rPr>
        <w:t>所有趟次</w:t>
      </w:r>
      <w:proofErr w:type="gramEnd"/>
      <m:oMath>
        <m:r>
          <w:rPr>
            <w:rFonts w:ascii="Cambria Math" w:eastAsia="標楷體" w:hAnsi="Cambria Math"/>
            <w:sz w:val="22"/>
            <w:szCs w:val="22"/>
          </w:rPr>
          <m:t>r</m:t>
        </m:r>
      </m:oMath>
      <w:r w:rsidR="00C01152" w:rsidRPr="00FF7C04">
        <w:rPr>
          <w:rFonts w:eastAsia="標楷體" w:hint="eastAsia"/>
          <w:sz w:val="22"/>
          <w:szCs w:val="22"/>
        </w:rPr>
        <w:t>在倉庫開始服務時間</w:t>
      </w:r>
      <m:oMath>
        <m:sSub>
          <m:sSubPr>
            <m:ctrlPr>
              <w:rPr>
                <w:rFonts w:ascii="Cambria Math" w:eastAsia="標楷體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="標楷體" w:hAnsi="Cambria Math"/>
                <w:sz w:val="22"/>
                <w:szCs w:val="22"/>
              </w:rPr>
              <m:t>(</m:t>
            </m:r>
            <m:r>
              <w:rPr>
                <w:rFonts w:ascii="Cambria Math" w:eastAsia="標楷體" w:hAnsi="Cambria Math" w:hint="eastAsia"/>
                <w:sz w:val="22"/>
                <w:szCs w:val="22"/>
              </w:rPr>
              <m:t>s</m:t>
            </m:r>
          </m:e>
          <m:sub>
            <m:r>
              <w:rPr>
                <w:rFonts w:ascii="Cambria Math" w:eastAsia="標楷體" w:hAnsi="Cambria Math"/>
                <w:sz w:val="22"/>
                <w:szCs w:val="22"/>
              </w:rPr>
              <m:t>1kr</m:t>
            </m:r>
          </m:sub>
        </m:sSub>
        <m:r>
          <w:rPr>
            <w:rFonts w:ascii="Cambria Math" w:eastAsia="標楷體" w:hAnsi="Cambria Math"/>
            <w:sz w:val="22"/>
            <w:szCs w:val="22"/>
          </w:rPr>
          <m:t>)</m:t>
        </m:r>
      </m:oMath>
      <w:proofErr w:type="gramStart"/>
      <w:r w:rsidR="00C01152" w:rsidRPr="00FF7C04">
        <w:rPr>
          <w:rFonts w:eastAsia="標楷體" w:hint="eastAsia"/>
          <w:sz w:val="22"/>
          <w:szCs w:val="22"/>
        </w:rPr>
        <w:t>均為</w:t>
      </w:r>
      <w:proofErr w:type="gramEnd"/>
      <w:r w:rsidR="00C01152" w:rsidRPr="00FF7C04">
        <w:rPr>
          <w:rFonts w:eastAsia="標楷體" w:hint="eastAsia"/>
          <w:sz w:val="22"/>
          <w:szCs w:val="22"/>
        </w:rPr>
        <w:t>零</w:t>
      </w:r>
      <w:r w:rsidR="00854412" w:rsidRPr="00FF7C04">
        <w:rPr>
          <w:rFonts w:eastAsia="標楷體" w:hint="eastAsia"/>
          <w:sz w:val="22"/>
          <w:szCs w:val="22"/>
        </w:rPr>
        <w:t>。限制式</w:t>
      </w:r>
      <w:r w:rsidR="00854412" w:rsidRPr="00FF7C04">
        <w:rPr>
          <w:rFonts w:eastAsia="標楷體"/>
          <w:sz w:val="22"/>
          <w:szCs w:val="22"/>
        </w:rPr>
        <w:fldChar w:fldCharType="begin"/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854412" w:rsidRPr="00FF7C04">
        <w:rPr>
          <w:rFonts w:eastAsia="標楷體" w:hint="eastAsia"/>
          <w:sz w:val="22"/>
          <w:szCs w:val="22"/>
        </w:rPr>
        <w:instrText>REF _Ref53223166 \h</w:instrText>
      </w:r>
      <w:r w:rsidR="00854412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854412" w:rsidRPr="00FF7C04">
        <w:rPr>
          <w:rFonts w:eastAsia="標楷體"/>
          <w:sz w:val="22"/>
          <w:szCs w:val="22"/>
        </w:rPr>
      </w:r>
      <w:r w:rsidR="0085441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5</w:t>
      </w:r>
      <w:r w:rsidR="00854412" w:rsidRPr="00FF7C04">
        <w:rPr>
          <w:rFonts w:eastAsia="標楷體"/>
          <w:sz w:val="22"/>
          <w:szCs w:val="22"/>
        </w:rPr>
        <w:fldChar w:fldCharType="end"/>
      </w:r>
      <w:r w:rsidR="00854412" w:rsidRPr="00FF7C04">
        <w:rPr>
          <w:rFonts w:eastAsia="標楷體"/>
          <w:sz w:val="22"/>
          <w:szCs w:val="22"/>
        </w:rPr>
        <w:t>)</w:t>
      </w:r>
      <w:r w:rsidR="00EA6738" w:rsidRPr="00FF7C04">
        <w:rPr>
          <w:rFonts w:eastAsia="標楷體" w:hint="eastAsia"/>
          <w:sz w:val="22"/>
          <w:szCs w:val="22"/>
        </w:rPr>
        <w:t>計算</w:t>
      </w:r>
      <w:r w:rsidR="00FE7DAE" w:rsidRPr="00FF7C04">
        <w:rPr>
          <w:rFonts w:eastAsia="標楷體" w:hint="eastAsia"/>
          <w:sz w:val="22"/>
          <w:szCs w:val="22"/>
        </w:rPr>
        <w:t>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proofErr w:type="gramStart"/>
      <w:r w:rsidR="00FE7DAE" w:rsidRPr="00FF7C04">
        <w:rPr>
          <w:rFonts w:eastAsia="標楷體" w:hint="eastAsia"/>
          <w:sz w:val="22"/>
          <w:szCs w:val="22"/>
        </w:rPr>
        <w:t>各趟次</w:t>
      </w:r>
      <w:proofErr w:type="gramEnd"/>
      <m:oMath>
        <m:r>
          <w:rPr>
            <w:rFonts w:ascii="Cambria Math" w:eastAsia="標楷體" w:hAnsi="Cambria Math"/>
            <w:sz w:val="22"/>
            <w:szCs w:val="22"/>
          </w:rPr>
          <m:t>r</m:t>
        </m:r>
      </m:oMath>
      <w:r w:rsidR="00FE7DAE" w:rsidRPr="00FF7C04">
        <w:rPr>
          <w:rFonts w:eastAsia="標楷體" w:hint="eastAsia"/>
          <w:sz w:val="22"/>
          <w:szCs w:val="22"/>
        </w:rPr>
        <w:t>的</w:t>
      </w:r>
      <w:r w:rsidR="004E3CF2" w:rsidRPr="00FF7C04">
        <w:rPr>
          <w:rFonts w:eastAsia="標楷體" w:hint="eastAsia"/>
          <w:sz w:val="22"/>
          <w:szCs w:val="22"/>
        </w:rPr>
        <w:t>花費</w:t>
      </w:r>
      <w:r w:rsidR="00FE7DAE" w:rsidRPr="00FF7C04">
        <w:rPr>
          <w:rFonts w:eastAsia="標楷體" w:hint="eastAsia"/>
          <w:sz w:val="22"/>
          <w:szCs w:val="22"/>
        </w:rPr>
        <w:t>時間</w:t>
      </w:r>
      <w:r w:rsidR="00854412" w:rsidRPr="00FF7C04">
        <w:rPr>
          <w:rFonts w:eastAsia="標楷體" w:hint="eastAsia"/>
          <w:sz w:val="22"/>
          <w:szCs w:val="22"/>
        </w:rPr>
        <w:t>。</w:t>
      </w:r>
      <w:r w:rsidR="006303A2" w:rsidRPr="00FF7C04">
        <w:rPr>
          <w:rFonts w:eastAsia="標楷體" w:hint="eastAsia"/>
          <w:sz w:val="22"/>
          <w:szCs w:val="22"/>
        </w:rPr>
        <w:t>限制式</w:t>
      </w:r>
      <w:r w:rsidR="006303A2" w:rsidRPr="00FF7C04">
        <w:rPr>
          <w:rFonts w:eastAsia="標楷體"/>
          <w:sz w:val="22"/>
          <w:szCs w:val="22"/>
        </w:rPr>
        <w:fldChar w:fldCharType="begin"/>
      </w:r>
      <w:r w:rsidR="006303A2" w:rsidRPr="00FF7C04">
        <w:rPr>
          <w:rFonts w:eastAsia="標楷體"/>
          <w:sz w:val="22"/>
          <w:szCs w:val="22"/>
        </w:rPr>
        <w:instrText xml:space="preserve"> REF _Ref47465074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6303A2" w:rsidRPr="00FF7C04">
        <w:rPr>
          <w:rFonts w:eastAsia="標楷體"/>
          <w:sz w:val="22"/>
          <w:szCs w:val="22"/>
        </w:rPr>
      </w:r>
      <w:r w:rsidR="006303A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6</w:t>
      </w:r>
      <w:r w:rsidR="006303A2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4E3CF2" w:rsidRPr="00FF7C04">
        <w:rPr>
          <w:rFonts w:eastAsia="標楷體" w:hint="eastAsia"/>
          <w:sz w:val="22"/>
          <w:szCs w:val="22"/>
        </w:rPr>
        <w:t>為車輛是否能停靠</w:t>
      </w:r>
      <w:r w:rsidR="002B7BD8" w:rsidRPr="00FF7C04">
        <w:rPr>
          <w:rFonts w:eastAsia="標楷體" w:hint="eastAsia"/>
          <w:sz w:val="22"/>
          <w:szCs w:val="22"/>
        </w:rPr>
        <w:t>據點的限制</w:t>
      </w:r>
      <w:r w:rsidR="006303A2" w:rsidRPr="00FF7C04">
        <w:rPr>
          <w:rFonts w:eastAsia="標楷體" w:hint="eastAsia"/>
          <w:sz w:val="22"/>
          <w:szCs w:val="22"/>
        </w:rPr>
        <w:t>。</w:t>
      </w:r>
      <w:r w:rsidR="00433802" w:rsidRPr="00FF7C04">
        <w:rPr>
          <w:rFonts w:eastAsia="標楷體" w:hint="eastAsia"/>
          <w:sz w:val="22"/>
          <w:szCs w:val="22"/>
        </w:rPr>
        <w:t>限制式</w:t>
      </w:r>
      <w:r w:rsidR="00433802" w:rsidRPr="00FF7C04">
        <w:rPr>
          <w:rFonts w:eastAsia="標楷體"/>
          <w:sz w:val="22"/>
          <w:szCs w:val="22"/>
        </w:rPr>
        <w:fldChar w:fldCharType="begin"/>
      </w:r>
      <w:r w:rsidR="00433802" w:rsidRPr="00FF7C04">
        <w:rPr>
          <w:rFonts w:eastAsia="標楷體"/>
          <w:sz w:val="22"/>
          <w:szCs w:val="22"/>
        </w:rPr>
        <w:instrText xml:space="preserve"> </w:instrText>
      </w:r>
      <w:r w:rsidR="00433802" w:rsidRPr="00FF7C04">
        <w:rPr>
          <w:rFonts w:eastAsia="標楷體" w:hint="eastAsia"/>
          <w:sz w:val="22"/>
          <w:szCs w:val="22"/>
        </w:rPr>
        <w:instrText>REF _Ref47560558 \h</w:instrText>
      </w:r>
      <w:r w:rsidR="00433802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433802" w:rsidRPr="00FF7C04">
        <w:rPr>
          <w:rFonts w:eastAsia="標楷體"/>
          <w:sz w:val="22"/>
          <w:szCs w:val="22"/>
        </w:rPr>
      </w:r>
      <w:r w:rsidR="0043380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7</w:t>
      </w:r>
      <w:r w:rsidR="00C15E36" w:rsidRPr="00C15E36">
        <w:rPr>
          <w:rFonts w:eastAsia="標楷體"/>
          <w:sz w:val="22"/>
          <w:szCs w:val="22"/>
        </w:rPr>
        <w:t>)</w:t>
      </w:r>
      <w:r w:rsidR="00433802" w:rsidRPr="00FF7C04">
        <w:rPr>
          <w:rFonts w:eastAsia="標楷體"/>
          <w:sz w:val="22"/>
          <w:szCs w:val="22"/>
        </w:rPr>
        <w:fldChar w:fldCharType="end"/>
      </w:r>
      <w:r w:rsidR="00433802" w:rsidRPr="00FF7C04">
        <w:rPr>
          <w:rFonts w:eastAsia="標楷體" w:hint="eastAsia"/>
          <w:sz w:val="22"/>
          <w:szCs w:val="22"/>
        </w:rPr>
        <w:t>判斷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r w:rsidR="003B7EB7" w:rsidRPr="00FF7C04">
        <w:rPr>
          <w:rFonts w:eastAsia="標楷體" w:hint="eastAsia"/>
          <w:sz w:val="22"/>
          <w:szCs w:val="22"/>
        </w:rPr>
        <w:t>的</w:t>
      </w:r>
      <w:proofErr w:type="gramStart"/>
      <w:r w:rsidR="003B7EB7" w:rsidRPr="00FF7C04">
        <w:rPr>
          <w:rFonts w:eastAsia="標楷體" w:hint="eastAsia"/>
          <w:sz w:val="22"/>
          <w:szCs w:val="22"/>
        </w:rPr>
        <w:t>某趟次</w:t>
      </w:r>
      <w:proofErr w:type="gramEnd"/>
      <m:oMath>
        <m:r>
          <w:rPr>
            <w:rFonts w:ascii="Cambria Math" w:eastAsia="標楷體" w:hAnsi="Cambria Math"/>
            <w:sz w:val="22"/>
            <w:szCs w:val="22"/>
          </w:rPr>
          <m:t>r</m:t>
        </m:r>
      </m:oMath>
      <w:r w:rsidR="00433802" w:rsidRPr="00FF7C04">
        <w:rPr>
          <w:rFonts w:eastAsia="標楷體" w:hint="eastAsia"/>
          <w:sz w:val="22"/>
          <w:szCs w:val="22"/>
        </w:rPr>
        <w:t>是否有使用。</w:t>
      </w:r>
      <w:r w:rsidR="00881E5A" w:rsidRPr="00FF7C04">
        <w:rPr>
          <w:rFonts w:eastAsia="標楷體" w:hint="eastAsia"/>
          <w:sz w:val="22"/>
          <w:szCs w:val="22"/>
        </w:rPr>
        <w:t>限制式</w:t>
      </w:r>
      <w:r w:rsidR="00881E5A" w:rsidRPr="00FF7C04">
        <w:rPr>
          <w:rFonts w:eastAsia="標楷體"/>
          <w:sz w:val="22"/>
          <w:szCs w:val="22"/>
        </w:rPr>
        <w:fldChar w:fldCharType="begin"/>
      </w:r>
      <w:r w:rsidR="00881E5A" w:rsidRPr="00FF7C04">
        <w:rPr>
          <w:rFonts w:eastAsia="標楷體"/>
          <w:sz w:val="22"/>
          <w:szCs w:val="22"/>
        </w:rPr>
        <w:instrText xml:space="preserve"> </w:instrText>
      </w:r>
      <w:r w:rsidR="00881E5A" w:rsidRPr="00FF7C04">
        <w:rPr>
          <w:rFonts w:eastAsia="標楷體" w:hint="eastAsia"/>
          <w:sz w:val="22"/>
          <w:szCs w:val="22"/>
        </w:rPr>
        <w:instrText>REF _Ref52657399 \h</w:instrText>
      </w:r>
      <w:r w:rsidR="00881E5A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881E5A" w:rsidRPr="00FF7C04">
        <w:rPr>
          <w:rFonts w:eastAsia="標楷體"/>
          <w:sz w:val="22"/>
          <w:szCs w:val="22"/>
        </w:rPr>
      </w:r>
      <w:r w:rsidR="00881E5A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8</w:t>
      </w:r>
      <w:r w:rsidR="00881E5A" w:rsidRPr="00FF7C04">
        <w:rPr>
          <w:rFonts w:eastAsia="標楷體"/>
          <w:sz w:val="22"/>
          <w:szCs w:val="22"/>
        </w:rPr>
        <w:fldChar w:fldCharType="end"/>
      </w:r>
      <w:r w:rsidR="00881E5A" w:rsidRPr="00FF7C04">
        <w:rPr>
          <w:rFonts w:eastAsia="標楷體"/>
          <w:sz w:val="22"/>
          <w:szCs w:val="22"/>
        </w:rPr>
        <w:t>)</w:t>
      </w:r>
      <w:r w:rsidR="00F047C2" w:rsidRPr="00FF7C04">
        <w:rPr>
          <w:rFonts w:eastAsia="標楷體" w:hint="eastAsia"/>
          <w:sz w:val="22"/>
          <w:szCs w:val="22"/>
        </w:rPr>
        <w:t>確保車輛</w:t>
      </w:r>
      <m:oMath>
        <m:r>
          <w:rPr>
            <w:rFonts w:ascii="Cambria Math" w:eastAsia="標楷體" w:hAnsi="Cambria Math" w:hint="eastAsia"/>
            <w:sz w:val="22"/>
            <w:szCs w:val="22"/>
          </w:rPr>
          <m:t>k</m:t>
        </m:r>
      </m:oMath>
      <w:r w:rsidR="00F047C2" w:rsidRPr="00FF7C04">
        <w:rPr>
          <w:rFonts w:eastAsia="標楷體" w:hint="eastAsia"/>
          <w:sz w:val="22"/>
          <w:szCs w:val="22"/>
        </w:rPr>
        <w:t>只有在第</w:t>
      </w:r>
      <m:oMath>
        <m:r>
          <w:rPr>
            <w:rFonts w:ascii="Cambria Math" w:eastAsia="標楷體" w:hAnsi="Cambria Math"/>
            <w:sz w:val="22"/>
            <w:szCs w:val="22"/>
          </w:rPr>
          <m:t>r</m:t>
        </m:r>
      </m:oMath>
      <w:proofErr w:type="gramStart"/>
      <w:r w:rsidR="00F047C2" w:rsidRPr="00FF7C04">
        <w:rPr>
          <w:rFonts w:eastAsia="標楷體" w:hint="eastAsia"/>
          <w:sz w:val="22"/>
          <w:szCs w:val="22"/>
        </w:rPr>
        <w:t>趟次配送</w:t>
      </w:r>
      <w:proofErr w:type="gramEnd"/>
      <w:r w:rsidR="00F047C2" w:rsidRPr="00FF7C04">
        <w:rPr>
          <w:rFonts w:eastAsia="標楷體" w:hint="eastAsia"/>
          <w:sz w:val="22"/>
          <w:szCs w:val="22"/>
        </w:rPr>
        <w:t>任務存在時，第</w:t>
      </w:r>
      <w:r w:rsidR="004E3CF2" w:rsidRPr="00FF7C04">
        <w:rPr>
          <w:rFonts w:eastAsia="標楷體" w:hint="eastAsia"/>
          <w:sz w:val="22"/>
          <w:szCs w:val="22"/>
        </w:rPr>
        <w:t>(</w:t>
      </w:r>
      <m:oMath>
        <m:r>
          <w:rPr>
            <w:rFonts w:ascii="Cambria Math" w:eastAsia="標楷體" w:hAnsi="Cambria Math"/>
            <w:sz w:val="22"/>
            <w:szCs w:val="22"/>
          </w:rPr>
          <m:t>r</m:t>
        </m:r>
      </m:oMath>
      <w:r w:rsidR="00F047C2" w:rsidRPr="00FF7C04">
        <w:rPr>
          <w:rFonts w:eastAsia="標楷體"/>
          <w:i/>
          <w:sz w:val="22"/>
          <w:szCs w:val="22"/>
        </w:rPr>
        <w:t>+</w:t>
      </w:r>
      <w:r w:rsidR="00F047C2" w:rsidRPr="00FF7C04">
        <w:rPr>
          <w:rFonts w:eastAsia="標楷體"/>
          <w:sz w:val="22"/>
          <w:szCs w:val="22"/>
        </w:rPr>
        <w:t>1</w:t>
      </w:r>
      <w:r w:rsidR="004E3CF2" w:rsidRPr="00FF7C04">
        <w:rPr>
          <w:rFonts w:eastAsia="標楷體"/>
          <w:sz w:val="22"/>
          <w:szCs w:val="22"/>
        </w:rPr>
        <w:t>)</w:t>
      </w:r>
      <w:proofErr w:type="gramStart"/>
      <w:r w:rsidR="00F047C2" w:rsidRPr="00FF7C04">
        <w:rPr>
          <w:rFonts w:eastAsia="標楷體" w:hint="eastAsia"/>
          <w:sz w:val="22"/>
          <w:szCs w:val="22"/>
        </w:rPr>
        <w:t>趟次</w:t>
      </w:r>
      <w:proofErr w:type="gramEnd"/>
      <w:r w:rsidR="00F047C2" w:rsidRPr="00FF7C04">
        <w:rPr>
          <w:rFonts w:eastAsia="標楷體" w:hint="eastAsia"/>
          <w:sz w:val="22"/>
          <w:szCs w:val="22"/>
        </w:rPr>
        <w:t>的配送任務才有可能存在</w:t>
      </w:r>
      <w:r w:rsidR="00433802" w:rsidRPr="00FF7C04">
        <w:rPr>
          <w:rFonts w:eastAsia="標楷體" w:hint="eastAsia"/>
          <w:sz w:val="22"/>
          <w:szCs w:val="22"/>
        </w:rPr>
        <w:t>。</w:t>
      </w:r>
      <w:r w:rsidR="006303A2" w:rsidRPr="00FF7C04">
        <w:rPr>
          <w:rFonts w:eastAsia="標楷體" w:hint="eastAsia"/>
          <w:sz w:val="22"/>
          <w:szCs w:val="22"/>
        </w:rPr>
        <w:t>限制式</w:t>
      </w:r>
      <w:r w:rsidR="006303A2" w:rsidRPr="00FF7C04">
        <w:rPr>
          <w:rFonts w:eastAsia="標楷體"/>
          <w:sz w:val="22"/>
          <w:szCs w:val="22"/>
        </w:rPr>
        <w:fldChar w:fldCharType="begin"/>
      </w:r>
      <w:r w:rsidR="006303A2" w:rsidRPr="00FF7C04">
        <w:rPr>
          <w:rFonts w:eastAsia="標楷體"/>
          <w:sz w:val="22"/>
          <w:szCs w:val="22"/>
        </w:rPr>
        <w:instrText xml:space="preserve"> REF _Ref47465077 \h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6303A2" w:rsidRPr="00FF7C04">
        <w:rPr>
          <w:rFonts w:eastAsia="標楷體"/>
          <w:sz w:val="22"/>
          <w:szCs w:val="22"/>
        </w:rPr>
      </w:r>
      <w:r w:rsidR="006303A2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19</w:t>
      </w:r>
      <w:r w:rsidR="006303A2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B21FDD" w:rsidRPr="00FF7C04">
        <w:rPr>
          <w:rFonts w:eastAsia="標楷體" w:hint="eastAsia"/>
          <w:sz w:val="22"/>
          <w:szCs w:val="22"/>
        </w:rPr>
        <w:t>～</w:t>
      </w:r>
      <w:r w:rsidR="006303A2" w:rsidRPr="00FF7C04">
        <w:rPr>
          <w:rFonts w:eastAsia="標楷體" w:hint="eastAsia"/>
          <w:sz w:val="22"/>
          <w:szCs w:val="22"/>
        </w:rPr>
        <w:t>限制式</w:t>
      </w:r>
      <w:r w:rsidR="00424C71" w:rsidRPr="00FF7C04">
        <w:rPr>
          <w:rFonts w:eastAsia="標楷體"/>
          <w:sz w:val="22"/>
          <w:szCs w:val="22"/>
        </w:rPr>
        <w:fldChar w:fldCharType="begin"/>
      </w:r>
      <w:r w:rsidR="00424C71" w:rsidRPr="00FF7C04">
        <w:rPr>
          <w:rFonts w:eastAsia="標楷體"/>
          <w:sz w:val="22"/>
          <w:szCs w:val="22"/>
        </w:rPr>
        <w:instrText xml:space="preserve"> </w:instrText>
      </w:r>
      <w:r w:rsidR="00424C71" w:rsidRPr="00FF7C04">
        <w:rPr>
          <w:rFonts w:eastAsia="標楷體" w:hint="eastAsia"/>
          <w:sz w:val="22"/>
          <w:szCs w:val="22"/>
        </w:rPr>
        <w:instrText>REF _Ref53228819 \h</w:instrText>
      </w:r>
      <w:r w:rsidR="00424C71" w:rsidRPr="00FF7C04">
        <w:rPr>
          <w:rFonts w:eastAsia="標楷體"/>
          <w:sz w:val="22"/>
          <w:szCs w:val="22"/>
        </w:rPr>
        <w:instrText xml:space="preserve"> </w:instrText>
      </w:r>
      <w:r w:rsidR="00913B53" w:rsidRPr="00FF7C04">
        <w:rPr>
          <w:rFonts w:eastAsia="標楷體"/>
          <w:sz w:val="22"/>
          <w:szCs w:val="22"/>
        </w:rPr>
        <w:instrText xml:space="preserve"> \* MERGEFORMAT </w:instrText>
      </w:r>
      <w:r w:rsidR="00424C71" w:rsidRPr="00FF7C04">
        <w:rPr>
          <w:rFonts w:eastAsia="標楷體"/>
          <w:sz w:val="22"/>
          <w:szCs w:val="22"/>
        </w:rPr>
      </w:r>
      <w:r w:rsidR="00424C71" w:rsidRPr="00FF7C04">
        <w:rPr>
          <w:rFonts w:eastAsia="標楷體"/>
          <w:sz w:val="22"/>
          <w:szCs w:val="22"/>
        </w:rPr>
        <w:fldChar w:fldCharType="separate"/>
      </w:r>
      <w:r w:rsidR="00C15E36" w:rsidRPr="00C15E36">
        <w:rPr>
          <w:rFonts w:eastAsia="標楷體"/>
          <w:sz w:val="22"/>
          <w:szCs w:val="22"/>
        </w:rPr>
        <w:t>(</w:t>
      </w:r>
      <w:r w:rsidR="00C15E36" w:rsidRPr="00C15E36">
        <w:rPr>
          <w:rFonts w:eastAsia="標楷體"/>
          <w:noProof/>
          <w:sz w:val="22"/>
          <w:szCs w:val="22"/>
        </w:rPr>
        <w:t>23</w:t>
      </w:r>
      <w:r w:rsidR="00424C71" w:rsidRPr="00FF7C04">
        <w:rPr>
          <w:rFonts w:eastAsia="標楷體"/>
          <w:sz w:val="22"/>
          <w:szCs w:val="22"/>
        </w:rPr>
        <w:fldChar w:fldCharType="end"/>
      </w:r>
      <w:r w:rsidR="006303A2" w:rsidRPr="00FF7C04">
        <w:rPr>
          <w:rFonts w:eastAsia="標楷體"/>
          <w:sz w:val="22"/>
          <w:szCs w:val="22"/>
        </w:rPr>
        <w:t>)</w:t>
      </w:r>
      <w:r w:rsidR="002B7BD8" w:rsidRPr="00FF7C04">
        <w:rPr>
          <w:rFonts w:eastAsia="標楷體" w:hint="eastAsia"/>
          <w:sz w:val="22"/>
          <w:szCs w:val="22"/>
        </w:rPr>
        <w:t>為決策變數範圍限制。</w:t>
      </w:r>
    </w:p>
    <w:sectPr w:rsidR="00195DCD" w:rsidRPr="00FF7C04" w:rsidSect="000F4480">
      <w:pgSz w:w="11906" w:h="16838"/>
      <w:pgMar w:top="680" w:right="680" w:bottom="680" w:left="680" w:header="851" w:footer="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6759" w:rsidRDefault="00896759">
      <w:r>
        <w:separator/>
      </w:r>
    </w:p>
  </w:endnote>
  <w:endnote w:type="continuationSeparator" w:id="0">
    <w:p w:rsidR="00896759" w:rsidRDefault="008967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ө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 Ming Li U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6759" w:rsidRDefault="00896759">
      <w:r>
        <w:separator/>
      </w:r>
    </w:p>
  </w:footnote>
  <w:footnote w:type="continuationSeparator" w:id="0">
    <w:p w:rsidR="00896759" w:rsidRDefault="008967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AF18E2BA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0141F84"/>
    <w:multiLevelType w:val="hybridMultilevel"/>
    <w:tmpl w:val="36F47C68"/>
    <w:lvl w:ilvl="0" w:tplc="522CC138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3AB20FA2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0600DAC"/>
    <w:multiLevelType w:val="hybridMultilevel"/>
    <w:tmpl w:val="F3E8D0E4"/>
    <w:lvl w:ilvl="0" w:tplc="39CC9D1E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1AA0612"/>
    <w:multiLevelType w:val="hybridMultilevel"/>
    <w:tmpl w:val="AEE4EA5E"/>
    <w:lvl w:ilvl="0" w:tplc="DB1A0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48C0C68"/>
    <w:multiLevelType w:val="hybridMultilevel"/>
    <w:tmpl w:val="F684BEC4"/>
    <w:lvl w:ilvl="0" w:tplc="522CC138">
      <w:start w:val="1"/>
      <w:numFmt w:val="decimal"/>
      <w:lvlText w:val="(%1)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5" w15:restartNumberingAfterBreak="0">
    <w:nsid w:val="06BC113A"/>
    <w:multiLevelType w:val="hybridMultilevel"/>
    <w:tmpl w:val="2814DD66"/>
    <w:lvl w:ilvl="0" w:tplc="28CA3224">
      <w:start w:val="1"/>
      <w:numFmt w:val="decimal"/>
      <w:pStyle w:val="a0"/>
      <w:lvlText w:val="[%1]"/>
      <w:lvlJc w:val="left"/>
      <w:pPr>
        <w:tabs>
          <w:tab w:val="num" w:pos="340"/>
        </w:tabs>
        <w:ind w:left="340" w:hanging="340"/>
      </w:pPr>
      <w:rPr>
        <w:rFonts w:hint="eastAsia"/>
        <w:lang w:val="en-US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76255F"/>
    <w:multiLevelType w:val="hybridMultilevel"/>
    <w:tmpl w:val="3446CF2C"/>
    <w:lvl w:ilvl="0" w:tplc="7EA020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B75445A"/>
    <w:multiLevelType w:val="hybridMultilevel"/>
    <w:tmpl w:val="15ACED62"/>
    <w:lvl w:ilvl="0" w:tplc="D50829EC">
      <w:start w:val="1"/>
      <w:numFmt w:val="decimal"/>
      <w:pStyle w:val="1"/>
      <w:lvlText w:val="%1."/>
      <w:lvlJc w:val="left"/>
      <w:pPr>
        <w:tabs>
          <w:tab w:val="num" w:pos="329"/>
        </w:tabs>
        <w:ind w:left="329" w:hanging="329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0E26476"/>
    <w:multiLevelType w:val="hybridMultilevel"/>
    <w:tmpl w:val="9384A4E4"/>
    <w:lvl w:ilvl="0" w:tplc="3F5651DE">
      <w:start w:val="1"/>
      <w:numFmt w:val="decimal"/>
      <w:lvlText w:val="%1."/>
      <w:lvlJc w:val="left"/>
      <w:pPr>
        <w:ind w:left="480" w:hanging="480"/>
      </w:pPr>
      <w:rPr>
        <w:rFonts w:hint="eastAsia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A6E1F4E"/>
    <w:multiLevelType w:val="multilevel"/>
    <w:tmpl w:val="9C9C7A40"/>
    <w:lvl w:ilvl="0">
      <w:start w:val="1"/>
      <w:numFmt w:val="decimal"/>
      <w:pStyle w:val="a1"/>
      <w:suff w:val="nothing"/>
      <w:lvlText w:val="表%1 "/>
      <w:lvlJc w:val="left"/>
      <w:pPr>
        <w:ind w:left="425" w:hanging="425"/>
      </w:pPr>
      <w:rPr>
        <w:rFonts w:ascii="Times New Roman" w:eastAsia="標楷體" w:hAnsi="Times New Roman" w:hint="default"/>
        <w:sz w:val="24"/>
        <w:szCs w:val="24"/>
      </w:rPr>
    </w:lvl>
    <w:lvl w:ilvl="1">
      <w:start w:val="1"/>
      <w:numFmt w:val="ideographZodiac"/>
      <w:suff w:val="nothing"/>
      <w:lvlText w:val="%2、"/>
      <w:lvlJc w:val="left"/>
      <w:pPr>
        <w:ind w:left="992" w:hanging="567"/>
      </w:pPr>
      <w:rPr>
        <w:rFonts w:hint="eastAsia"/>
      </w:rPr>
    </w:lvl>
    <w:lvl w:ilvl="2">
      <w:start w:val="1"/>
      <w:numFmt w:val="ideographLegalTraditional"/>
      <w:suff w:val="nothing"/>
      <w:lvlText w:val="%3、"/>
      <w:lvlJc w:val="left"/>
      <w:pPr>
        <w:ind w:left="1418" w:hanging="567"/>
      </w:pPr>
      <w:rPr>
        <w:rFonts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0" w15:restartNumberingAfterBreak="0">
    <w:nsid w:val="1C31434A"/>
    <w:multiLevelType w:val="hybridMultilevel"/>
    <w:tmpl w:val="C9B8271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847E6256">
      <w:start w:val="1"/>
      <w:numFmt w:val="decimal"/>
      <w:lvlText w:val="(%2)."/>
      <w:lvlJc w:val="left"/>
      <w:pPr>
        <w:ind w:left="1440" w:hanging="480"/>
      </w:pPr>
      <w:rPr>
        <w:rFonts w:ascii="Times New Roman" w:eastAsia="新細明體" w:hAnsi="Times New Roman" w:cs="Times New Roman" w:hint="default"/>
      </w:rPr>
    </w:lvl>
    <w:lvl w:ilvl="2" w:tplc="487C23EA">
      <w:start w:val="1"/>
      <w:numFmt w:val="taiwaneseCountingThousand"/>
      <w:lvlText w:val="%3、"/>
      <w:lvlJc w:val="left"/>
      <w:pPr>
        <w:ind w:left="1490" w:hanging="497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1EF854C6"/>
    <w:multiLevelType w:val="hybridMultilevel"/>
    <w:tmpl w:val="1FDEDDB8"/>
    <w:lvl w:ilvl="0" w:tplc="BF62CB8A">
      <w:start w:val="1"/>
      <w:numFmt w:val="decimal"/>
      <w:pStyle w:val="10"/>
      <w:lvlText w:val="(%1)"/>
      <w:lvlJc w:val="left"/>
      <w:pPr>
        <w:ind w:left="1494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1974" w:hanging="480"/>
      </w:pPr>
    </w:lvl>
    <w:lvl w:ilvl="2" w:tplc="0409001B" w:tentative="1">
      <w:start w:val="1"/>
      <w:numFmt w:val="lowerRoman"/>
      <w:lvlText w:val="%3."/>
      <w:lvlJc w:val="right"/>
      <w:pPr>
        <w:ind w:left="2454" w:hanging="480"/>
      </w:pPr>
    </w:lvl>
    <w:lvl w:ilvl="3" w:tplc="0409000F" w:tentative="1">
      <w:start w:val="1"/>
      <w:numFmt w:val="decimal"/>
      <w:lvlText w:val="%4."/>
      <w:lvlJc w:val="left"/>
      <w:pPr>
        <w:ind w:left="293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14" w:hanging="480"/>
      </w:pPr>
    </w:lvl>
    <w:lvl w:ilvl="5" w:tplc="0409001B" w:tentative="1">
      <w:start w:val="1"/>
      <w:numFmt w:val="lowerRoman"/>
      <w:lvlText w:val="%6."/>
      <w:lvlJc w:val="right"/>
      <w:pPr>
        <w:ind w:left="3894" w:hanging="480"/>
      </w:pPr>
    </w:lvl>
    <w:lvl w:ilvl="6" w:tplc="0409000F" w:tentative="1">
      <w:start w:val="1"/>
      <w:numFmt w:val="decimal"/>
      <w:lvlText w:val="%7."/>
      <w:lvlJc w:val="left"/>
      <w:pPr>
        <w:ind w:left="437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54" w:hanging="480"/>
      </w:pPr>
    </w:lvl>
    <w:lvl w:ilvl="8" w:tplc="0409001B" w:tentative="1">
      <w:start w:val="1"/>
      <w:numFmt w:val="lowerRoman"/>
      <w:lvlText w:val="%9."/>
      <w:lvlJc w:val="right"/>
      <w:pPr>
        <w:ind w:left="5334" w:hanging="480"/>
      </w:pPr>
    </w:lvl>
  </w:abstractNum>
  <w:abstractNum w:abstractNumId="12" w15:restartNumberingAfterBreak="0">
    <w:nsid w:val="1FD90BC8"/>
    <w:multiLevelType w:val="multilevel"/>
    <w:tmpl w:val="28F22A6A"/>
    <w:styleLink w:val="0cm-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eastAsia="標楷體" w:hint="eastAsia"/>
        <w:kern w:val="2"/>
        <w:sz w:val="24"/>
        <w:szCs w:val="24"/>
      </w:rPr>
    </w:lvl>
    <w:lvl w:ilvl="1">
      <w:start w:val="1"/>
      <w:numFmt w:val="decimal"/>
      <w:lvlText w:val="&lt;%2&gt;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hint="eastAsia"/>
      </w:rPr>
    </w:lvl>
  </w:abstractNum>
  <w:abstractNum w:abstractNumId="13" w15:restartNumberingAfterBreak="0">
    <w:nsid w:val="22A371D9"/>
    <w:multiLevelType w:val="hybridMultilevel"/>
    <w:tmpl w:val="6B8064AA"/>
    <w:lvl w:ilvl="0" w:tplc="8D403196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22E02E26"/>
    <w:multiLevelType w:val="multilevel"/>
    <w:tmpl w:val="99DACA0C"/>
    <w:lvl w:ilvl="0">
      <w:start w:val="1"/>
      <w:numFmt w:val="ideographDigital"/>
      <w:pStyle w:val="n"/>
      <w:suff w:val="space"/>
      <w:lvlText w:val="第%1章"/>
      <w:lvlJc w:val="left"/>
      <w:pPr>
        <w:ind w:left="0" w:firstLine="0"/>
      </w:pPr>
      <w:rPr>
        <w:rFonts w:eastAsia="標楷體" w:hint="eastAsia"/>
        <w:b w:val="0"/>
        <w:i w:val="0"/>
        <w:sz w:val="36"/>
        <w:szCs w:val="36"/>
      </w:rPr>
    </w:lvl>
    <w:lvl w:ilvl="1">
      <w:start w:val="1"/>
      <w:numFmt w:val="decimal"/>
      <w:lvlRestart w:val="0"/>
      <w:pStyle w:val="nn"/>
      <w:isLgl/>
      <w:suff w:val="space"/>
      <w:lvlText w:val="%1.%2"/>
      <w:lvlJc w:val="left"/>
      <w:pPr>
        <w:ind w:left="0" w:firstLine="0"/>
      </w:pPr>
      <w:rPr>
        <w:rFonts w:eastAsia="標楷體" w:hint="eastAsia"/>
        <w:b w:val="0"/>
        <w:i w:val="0"/>
        <w:sz w:val="32"/>
        <w:szCs w:val="32"/>
      </w:rPr>
    </w:lvl>
    <w:lvl w:ilvl="2">
      <w:start w:val="1"/>
      <w:numFmt w:val="decimal"/>
      <w:lvlRestart w:val="0"/>
      <w:pStyle w:val="nnn"/>
      <w:isLgl/>
      <w:suff w:val="space"/>
      <w:lvlText w:val="%1.%2.%3"/>
      <w:lvlJc w:val="left"/>
      <w:pPr>
        <w:ind w:left="0" w:firstLine="0"/>
      </w:pPr>
      <w:rPr>
        <w:rFonts w:eastAsia="標楷體" w:hint="eastAsia"/>
        <w:b w:val="0"/>
        <w:i w:val="0"/>
        <w:sz w:val="28"/>
        <w:szCs w:val="28"/>
      </w:rPr>
    </w:lvl>
    <w:lvl w:ilvl="3">
      <w:start w:val="1"/>
      <w:numFmt w:val="decimal"/>
      <w:lvlRestart w:val="0"/>
      <w:pStyle w:val="n"/>
      <w:isLgl/>
      <w:suff w:val="space"/>
      <w:lvlText w:val="%1.%2.%3.%4"/>
      <w:lvlJc w:val="left"/>
      <w:pPr>
        <w:ind w:left="0" w:firstLine="0"/>
      </w:pPr>
      <w:rPr>
        <w:rFonts w:eastAsia="標楷體" w:hint="eastAsia"/>
        <w:b w:val="0"/>
        <w:i w:val="0"/>
        <w:sz w:val="24"/>
        <w:szCs w:val="24"/>
      </w:rPr>
    </w:lvl>
    <w:lvl w:ilvl="4">
      <w:start w:val="1"/>
      <w:numFmt w:val="decimal"/>
      <w:lvlRestart w:val="1"/>
      <w:isLgl/>
      <w:suff w:val="space"/>
      <w:lvlText w:val="圖%1.%5"/>
      <w:lvlJc w:val="left"/>
      <w:pPr>
        <w:ind w:left="2835" w:hanging="2835"/>
      </w:pPr>
      <w:rPr>
        <w:rFonts w:eastAsia="標楷體" w:hint="eastAsia"/>
        <w:b w:val="0"/>
        <w:i w:val="0"/>
        <w:sz w:val="24"/>
        <w:szCs w:val="24"/>
      </w:rPr>
    </w:lvl>
    <w:lvl w:ilvl="5">
      <w:start w:val="1"/>
      <w:numFmt w:val="decimal"/>
      <w:lvlRestart w:val="1"/>
      <w:isLgl/>
      <w:suff w:val="space"/>
      <w:lvlText w:val="表%1.%6"/>
      <w:lvlJc w:val="left"/>
      <w:pPr>
        <w:ind w:left="720" w:firstLine="0"/>
      </w:pPr>
      <w:rPr>
        <w:rFonts w:eastAsia="標楷體" w:hint="eastAsia"/>
        <w:b w:val="0"/>
        <w:i w:val="0"/>
        <w:sz w:val="24"/>
        <w:szCs w:val="24"/>
        <w:lang w:val="en-US"/>
      </w:rPr>
    </w:lvl>
    <w:lvl w:ilvl="6">
      <w:start w:val="1"/>
      <w:numFmt w:val="none"/>
      <w:suff w:val="nothing"/>
      <w:lvlText w:val=""/>
      <w:lvlJc w:val="left"/>
      <w:pPr>
        <w:ind w:left="3827" w:hanging="1276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4394" w:hanging="1418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238C5C35"/>
    <w:multiLevelType w:val="hybridMultilevel"/>
    <w:tmpl w:val="16146516"/>
    <w:lvl w:ilvl="0" w:tplc="5DD6567C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4FD2F9F"/>
    <w:multiLevelType w:val="hybridMultilevel"/>
    <w:tmpl w:val="444218B6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 w15:restartNumberingAfterBreak="0">
    <w:nsid w:val="297C4259"/>
    <w:multiLevelType w:val="hybridMultilevel"/>
    <w:tmpl w:val="444218B6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 w15:restartNumberingAfterBreak="0">
    <w:nsid w:val="2A122FB9"/>
    <w:multiLevelType w:val="multilevel"/>
    <w:tmpl w:val="1342201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 w15:restartNumberingAfterBreak="0">
    <w:nsid w:val="2BCF5398"/>
    <w:multiLevelType w:val="hybridMultilevel"/>
    <w:tmpl w:val="F684BEC4"/>
    <w:lvl w:ilvl="0" w:tplc="522CC138">
      <w:start w:val="1"/>
      <w:numFmt w:val="decimal"/>
      <w:lvlText w:val="(%1)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0" w15:restartNumberingAfterBreak="0">
    <w:nsid w:val="2CF72A5A"/>
    <w:multiLevelType w:val="hybridMultilevel"/>
    <w:tmpl w:val="EB026210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1" w15:restartNumberingAfterBreak="0">
    <w:nsid w:val="30294C62"/>
    <w:multiLevelType w:val="hybridMultilevel"/>
    <w:tmpl w:val="FB885C4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21F1245"/>
    <w:multiLevelType w:val="hybridMultilevel"/>
    <w:tmpl w:val="81CA80C4"/>
    <w:lvl w:ilvl="0" w:tplc="1D56C4B6">
      <w:start w:val="1"/>
      <w:numFmt w:val="taiwaneseCountingThousand"/>
      <w:pStyle w:val="-"/>
      <w:lvlText w:val="第%1章"/>
      <w:lvlJc w:val="left"/>
      <w:pPr>
        <w:ind w:left="840" w:hanging="84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11682A50">
      <w:start w:val="1"/>
      <w:numFmt w:val="decimal"/>
      <w:lvlText w:val="%4."/>
      <w:lvlJc w:val="left"/>
      <w:pPr>
        <w:ind w:left="1920" w:hanging="480"/>
      </w:pPr>
      <w:rPr>
        <w:rFonts w:hint="eastAsia"/>
      </w:rPr>
    </w:lvl>
    <w:lvl w:ilvl="4" w:tplc="1D8A85AC">
      <w:start w:val="1"/>
      <w:numFmt w:val="decimal"/>
      <w:suff w:val="space"/>
      <w:lvlText w:val="(%5)"/>
      <w:lvlJc w:val="left"/>
      <w:pPr>
        <w:ind w:left="228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3CD5E7A"/>
    <w:multiLevelType w:val="multilevel"/>
    <w:tmpl w:val="582CF840"/>
    <w:lvl w:ilvl="0">
      <w:start w:val="1"/>
      <w:numFmt w:val="ideographDigital"/>
      <w:pStyle w:val="-0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-1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-2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Restart w:val="1"/>
      <w:pStyle w:val="-3"/>
      <w:isLgl/>
      <w:suff w:val="space"/>
      <w:lvlText w:val="圖%1.%4"/>
      <w:lvlJc w:val="left"/>
      <w:pPr>
        <w:ind w:left="851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Restart w:val="1"/>
      <w:pStyle w:val="-0"/>
      <w:isLgl/>
      <w:suff w:val="space"/>
      <w:lvlText w:val="表%1.%5"/>
      <w:lvlJc w:val="left"/>
      <w:pPr>
        <w:ind w:left="0" w:firstLine="0"/>
      </w:pPr>
      <w:rPr>
        <w:rFonts w:hint="eastAsia"/>
        <w:lang w:val="en-US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4" w15:restartNumberingAfterBreak="0">
    <w:nsid w:val="43E974BA"/>
    <w:multiLevelType w:val="hybridMultilevel"/>
    <w:tmpl w:val="F684BEC4"/>
    <w:lvl w:ilvl="0" w:tplc="522CC138">
      <w:start w:val="1"/>
      <w:numFmt w:val="decimal"/>
      <w:lvlText w:val="(%1)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5" w15:restartNumberingAfterBreak="0">
    <w:nsid w:val="4A293A71"/>
    <w:multiLevelType w:val="multilevel"/>
    <w:tmpl w:val="1342201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51BB2D8C"/>
    <w:multiLevelType w:val="hybridMultilevel"/>
    <w:tmpl w:val="16146516"/>
    <w:lvl w:ilvl="0" w:tplc="5DD6567C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2D5462"/>
    <w:multiLevelType w:val="hybridMultilevel"/>
    <w:tmpl w:val="F0E8A71C"/>
    <w:lvl w:ilvl="0" w:tplc="009EF462">
      <w:start w:val="1"/>
      <w:numFmt w:val="bullet"/>
      <w:pStyle w:val="2"/>
      <w:lvlText w:val=""/>
      <w:lvlJc w:val="left"/>
      <w:pPr>
        <w:tabs>
          <w:tab w:val="num" w:pos="329"/>
        </w:tabs>
        <w:ind w:left="329" w:hanging="329"/>
      </w:pPr>
      <w:rPr>
        <w:rFonts w:ascii="Symbol" w:hAnsi="Symbol" w:hint="default"/>
        <w:color w:val="auto"/>
      </w:rPr>
    </w:lvl>
    <w:lvl w:ilvl="1" w:tplc="00DA0734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D6B6B900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CBE0E9E8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237E0A38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71F09A1C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8F623F28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5A246CF2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C5450D4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 w15:restartNumberingAfterBreak="0">
    <w:nsid w:val="5431219D"/>
    <w:multiLevelType w:val="hybridMultilevel"/>
    <w:tmpl w:val="16146516"/>
    <w:lvl w:ilvl="0" w:tplc="5DD6567C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43C470A"/>
    <w:multiLevelType w:val="multilevel"/>
    <w:tmpl w:val="662886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-11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pStyle w:val="-111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-1111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60461FBD"/>
    <w:multiLevelType w:val="hybridMultilevel"/>
    <w:tmpl w:val="16146516"/>
    <w:lvl w:ilvl="0" w:tplc="5DD6567C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66D33A5"/>
    <w:multiLevelType w:val="hybridMultilevel"/>
    <w:tmpl w:val="36F47C68"/>
    <w:lvl w:ilvl="0" w:tplc="522CC138">
      <w:start w:val="1"/>
      <w:numFmt w:val="decimal"/>
      <w:lvlText w:val="(%1)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1" w:tplc="3AB20FA2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8223E3C"/>
    <w:multiLevelType w:val="hybridMultilevel"/>
    <w:tmpl w:val="52B09444"/>
    <w:lvl w:ilvl="0" w:tplc="7660A79E">
      <w:start w:val="1"/>
      <w:numFmt w:val="decimal"/>
      <w:pStyle w:val="11"/>
      <w:lvlText w:val="%1."/>
      <w:lvlJc w:val="left"/>
      <w:pPr>
        <w:ind w:left="480" w:hanging="480"/>
      </w:pPr>
      <w:rPr>
        <w:b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D093500"/>
    <w:multiLevelType w:val="hybridMultilevel"/>
    <w:tmpl w:val="F3E8D0E4"/>
    <w:lvl w:ilvl="0" w:tplc="39CC9D1E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E6159F8"/>
    <w:multiLevelType w:val="multilevel"/>
    <w:tmpl w:val="1AA44DA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5" w15:restartNumberingAfterBreak="0">
    <w:nsid w:val="6FF2576B"/>
    <w:multiLevelType w:val="hybridMultilevel"/>
    <w:tmpl w:val="7704311C"/>
    <w:lvl w:ilvl="0" w:tplc="BA527F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08B4DC9"/>
    <w:multiLevelType w:val="hybridMultilevel"/>
    <w:tmpl w:val="D032888A"/>
    <w:lvl w:ilvl="0" w:tplc="7C9000CE">
      <w:start w:val="1"/>
      <w:numFmt w:val="bullet"/>
      <w:pStyle w:val="12"/>
      <w:lvlText w:val=""/>
      <w:lvlJc w:val="left"/>
      <w:pPr>
        <w:ind w:left="1548" w:hanging="480"/>
      </w:pPr>
      <w:rPr>
        <w:rFonts w:ascii="Wingdings" w:hAnsi="Wingdings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28" w:hanging="480"/>
      </w:pPr>
    </w:lvl>
    <w:lvl w:ilvl="2" w:tplc="0409001B" w:tentative="1">
      <w:start w:val="1"/>
      <w:numFmt w:val="lowerRoman"/>
      <w:lvlText w:val="%3."/>
      <w:lvlJc w:val="right"/>
      <w:pPr>
        <w:ind w:left="2508" w:hanging="480"/>
      </w:pPr>
    </w:lvl>
    <w:lvl w:ilvl="3" w:tplc="0409000F" w:tentative="1">
      <w:start w:val="1"/>
      <w:numFmt w:val="decimal"/>
      <w:lvlText w:val="%4."/>
      <w:lvlJc w:val="left"/>
      <w:pPr>
        <w:ind w:left="298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68" w:hanging="480"/>
      </w:pPr>
    </w:lvl>
    <w:lvl w:ilvl="5" w:tplc="0409001B" w:tentative="1">
      <w:start w:val="1"/>
      <w:numFmt w:val="lowerRoman"/>
      <w:lvlText w:val="%6."/>
      <w:lvlJc w:val="right"/>
      <w:pPr>
        <w:ind w:left="3948" w:hanging="480"/>
      </w:pPr>
    </w:lvl>
    <w:lvl w:ilvl="6" w:tplc="0409000F" w:tentative="1">
      <w:start w:val="1"/>
      <w:numFmt w:val="decimal"/>
      <w:lvlText w:val="%7."/>
      <w:lvlJc w:val="left"/>
      <w:pPr>
        <w:ind w:left="442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08" w:hanging="480"/>
      </w:pPr>
    </w:lvl>
    <w:lvl w:ilvl="8" w:tplc="0409001B" w:tentative="1">
      <w:start w:val="1"/>
      <w:numFmt w:val="lowerRoman"/>
      <w:lvlText w:val="%9."/>
      <w:lvlJc w:val="right"/>
      <w:pPr>
        <w:ind w:left="5388" w:hanging="480"/>
      </w:pPr>
    </w:lvl>
  </w:abstractNum>
  <w:abstractNum w:abstractNumId="37" w15:restartNumberingAfterBreak="0">
    <w:nsid w:val="74F532E7"/>
    <w:multiLevelType w:val="hybridMultilevel"/>
    <w:tmpl w:val="0AB2C6F0"/>
    <w:lvl w:ilvl="0" w:tplc="39CC9D1E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6F4421D"/>
    <w:multiLevelType w:val="hybridMultilevel"/>
    <w:tmpl w:val="F684BEC4"/>
    <w:lvl w:ilvl="0" w:tplc="522CC138">
      <w:start w:val="1"/>
      <w:numFmt w:val="decimal"/>
      <w:lvlText w:val="(%1)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9" w15:restartNumberingAfterBreak="0">
    <w:nsid w:val="7AEF7E81"/>
    <w:multiLevelType w:val="multilevel"/>
    <w:tmpl w:val="46105988"/>
    <w:lvl w:ilvl="0">
      <w:start w:val="1"/>
      <w:numFmt w:val="decimal"/>
      <w:pStyle w:val="a2"/>
      <w:suff w:val="nothing"/>
      <w:lvlText w:val="圖%1 "/>
      <w:lvlJc w:val="left"/>
      <w:pPr>
        <w:ind w:left="425" w:hanging="425"/>
      </w:pPr>
      <w:rPr>
        <w:rFonts w:ascii="Times New Roman" w:eastAsia="標楷體" w:hAnsi="Times New Roman" w:hint="default"/>
        <w:sz w:val="24"/>
        <w:szCs w:val="24"/>
      </w:rPr>
    </w:lvl>
    <w:lvl w:ilvl="1">
      <w:start w:val="1"/>
      <w:numFmt w:val="ideographZodiac"/>
      <w:suff w:val="nothing"/>
      <w:lvlText w:val="%2、"/>
      <w:lvlJc w:val="left"/>
      <w:pPr>
        <w:ind w:left="992" w:hanging="567"/>
      </w:pPr>
      <w:rPr>
        <w:rFonts w:hint="eastAsia"/>
      </w:rPr>
    </w:lvl>
    <w:lvl w:ilvl="2">
      <w:start w:val="1"/>
      <w:numFmt w:val="ideographLegalTraditional"/>
      <w:suff w:val="nothing"/>
      <w:lvlText w:val="%3、"/>
      <w:lvlJc w:val="left"/>
      <w:pPr>
        <w:ind w:left="1418" w:hanging="567"/>
      </w:pPr>
      <w:rPr>
        <w:rFonts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40" w15:restartNumberingAfterBreak="0">
    <w:nsid w:val="7B7168C1"/>
    <w:multiLevelType w:val="hybridMultilevel"/>
    <w:tmpl w:val="B2341FFE"/>
    <w:lvl w:ilvl="0" w:tplc="BDF4B5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03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03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C0C3262"/>
    <w:multiLevelType w:val="hybridMultilevel"/>
    <w:tmpl w:val="D8C6A204"/>
    <w:lvl w:ilvl="0" w:tplc="8A60190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4"/>
  </w:num>
  <w:num w:numId="3">
    <w:abstractNumId w:val="1"/>
  </w:num>
  <w:num w:numId="4">
    <w:abstractNumId w:val="23"/>
  </w:num>
  <w:num w:numId="5">
    <w:abstractNumId w:val="9"/>
  </w:num>
  <w:num w:numId="6">
    <w:abstractNumId w:val="39"/>
  </w:num>
  <w:num w:numId="7">
    <w:abstractNumId w:val="28"/>
  </w:num>
  <w:num w:numId="8">
    <w:abstractNumId w:val="26"/>
  </w:num>
  <w:num w:numId="9">
    <w:abstractNumId w:val="29"/>
  </w:num>
  <w:num w:numId="10">
    <w:abstractNumId w:val="22"/>
  </w:num>
  <w:num w:numId="11">
    <w:abstractNumId w:val="27"/>
  </w:num>
  <w:num w:numId="12">
    <w:abstractNumId w:val="7"/>
  </w:num>
  <w:num w:numId="13">
    <w:abstractNumId w:val="2"/>
  </w:num>
  <w:num w:numId="14">
    <w:abstractNumId w:val="32"/>
  </w:num>
  <w:num w:numId="15">
    <w:abstractNumId w:val="36"/>
  </w:num>
  <w:num w:numId="16">
    <w:abstractNumId w:val="5"/>
  </w:num>
  <w:num w:numId="17">
    <w:abstractNumId w:val="12"/>
  </w:num>
  <w:num w:numId="18">
    <w:abstractNumId w:val="20"/>
  </w:num>
  <w:num w:numId="19">
    <w:abstractNumId w:val="11"/>
  </w:num>
  <w:num w:numId="20">
    <w:abstractNumId w:val="38"/>
  </w:num>
  <w:num w:numId="21">
    <w:abstractNumId w:val="31"/>
  </w:num>
  <w:num w:numId="22">
    <w:abstractNumId w:val="10"/>
  </w:num>
  <w:num w:numId="23">
    <w:abstractNumId w:val="15"/>
  </w:num>
  <w:num w:numId="24">
    <w:abstractNumId w:val="33"/>
  </w:num>
  <w:num w:numId="25">
    <w:abstractNumId w:val="37"/>
  </w:num>
  <w:num w:numId="26">
    <w:abstractNumId w:val="35"/>
  </w:num>
  <w:num w:numId="27">
    <w:abstractNumId w:val="13"/>
  </w:num>
  <w:num w:numId="28">
    <w:abstractNumId w:val="40"/>
  </w:num>
  <w:num w:numId="29">
    <w:abstractNumId w:val="16"/>
  </w:num>
  <w:num w:numId="30">
    <w:abstractNumId w:val="17"/>
  </w:num>
  <w:num w:numId="31">
    <w:abstractNumId w:val="24"/>
  </w:num>
  <w:num w:numId="32">
    <w:abstractNumId w:val="41"/>
  </w:num>
  <w:num w:numId="33">
    <w:abstractNumId w:val="3"/>
  </w:num>
  <w:num w:numId="34">
    <w:abstractNumId w:val="19"/>
  </w:num>
  <w:num w:numId="35">
    <w:abstractNumId w:val="4"/>
  </w:num>
  <w:num w:numId="36">
    <w:abstractNumId w:val="6"/>
  </w:num>
  <w:num w:numId="37">
    <w:abstractNumId w:val="34"/>
  </w:num>
  <w:num w:numId="38">
    <w:abstractNumId w:val="18"/>
  </w:num>
  <w:num w:numId="39">
    <w:abstractNumId w:val="21"/>
  </w:num>
  <w:num w:numId="40">
    <w:abstractNumId w:val="25"/>
  </w:num>
  <w:num w:numId="41">
    <w:abstractNumId w:val="30"/>
  </w:num>
  <w:num w:numId="42">
    <w:abstractNumId w:val="8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DQwtjCwMDA3MTQ0MjNU0lEKTi0uzszPAykwMa4FAGHii1c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ntl J Production Econ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z5zve05rap2tbee5a0vrea6avrwx2pswxzs&quot;&gt;My EndNote Library&lt;record-ids&gt;&lt;item&gt;206&lt;/item&gt;&lt;item&gt;394&lt;/item&gt;&lt;item&gt;395&lt;/item&gt;&lt;item&gt;426&lt;/item&gt;&lt;item&gt;515&lt;/item&gt;&lt;item&gt;521&lt;/item&gt;&lt;item&gt;524&lt;/item&gt;&lt;item&gt;525&lt;/item&gt;&lt;item&gt;526&lt;/item&gt;&lt;item&gt;527&lt;/item&gt;&lt;item&gt;529&lt;/item&gt;&lt;item&gt;530&lt;/item&gt;&lt;item&gt;531&lt;/item&gt;&lt;item&gt;532&lt;/item&gt;&lt;item&gt;536&lt;/item&gt;&lt;item&gt;537&lt;/item&gt;&lt;item&gt;538&lt;/item&gt;&lt;item&gt;539&lt;/item&gt;&lt;item&gt;541&lt;/item&gt;&lt;item&gt;542&lt;/item&gt;&lt;item&gt;547&lt;/item&gt;&lt;item&gt;548&lt;/item&gt;&lt;item&gt;550&lt;/item&gt;&lt;item&gt;551&lt;/item&gt;&lt;item&gt;552&lt;/item&gt;&lt;item&gt;553&lt;/item&gt;&lt;item&gt;554&lt;/item&gt;&lt;item&gt;555&lt;/item&gt;&lt;item&gt;556&lt;/item&gt;&lt;item&gt;557&lt;/item&gt;&lt;item&gt;558&lt;/item&gt;&lt;item&gt;559&lt;/item&gt;&lt;item&gt;561&lt;/item&gt;&lt;item&gt;562&lt;/item&gt;&lt;item&gt;563&lt;/item&gt;&lt;item&gt;580&lt;/item&gt;&lt;item&gt;688&lt;/item&gt;&lt;item&gt;689&lt;/item&gt;&lt;item&gt;691&lt;/item&gt;&lt;item&gt;693&lt;/item&gt;&lt;item&gt;748&lt;/item&gt;&lt;item&gt;774&lt;/item&gt;&lt;item&gt;775&lt;/item&gt;&lt;item&gt;776&lt;/item&gt;&lt;item&gt;777&lt;/item&gt;&lt;item&gt;778&lt;/item&gt;&lt;item&gt;779&lt;/item&gt;&lt;item&gt;780&lt;/item&gt;&lt;item&gt;781&lt;/item&gt;&lt;item&gt;782&lt;/item&gt;&lt;item&gt;783&lt;/item&gt;&lt;item&gt;785&lt;/item&gt;&lt;item&gt;788&lt;/item&gt;&lt;item&gt;789&lt;/item&gt;&lt;item&gt;797&lt;/item&gt;&lt;item&gt;798&lt;/item&gt;&lt;item&gt;799&lt;/item&gt;&lt;item&gt;800&lt;/item&gt;&lt;item&gt;801&lt;/item&gt;&lt;item&gt;802&lt;/item&gt;&lt;item&gt;803&lt;/item&gt;&lt;/record-ids&gt;&lt;/item&gt;&lt;/Libraries&gt;"/>
  </w:docVars>
  <w:rsids>
    <w:rsidRoot w:val="00511F20"/>
    <w:rsid w:val="00000DBD"/>
    <w:rsid w:val="00001906"/>
    <w:rsid w:val="00002EA2"/>
    <w:rsid w:val="000030D8"/>
    <w:rsid w:val="00012D86"/>
    <w:rsid w:val="000148C0"/>
    <w:rsid w:val="0001605C"/>
    <w:rsid w:val="00017020"/>
    <w:rsid w:val="000201E7"/>
    <w:rsid w:val="00020B01"/>
    <w:rsid w:val="00020EC7"/>
    <w:rsid w:val="000219CD"/>
    <w:rsid w:val="0002236A"/>
    <w:rsid w:val="00024158"/>
    <w:rsid w:val="00025A09"/>
    <w:rsid w:val="00026169"/>
    <w:rsid w:val="000268B6"/>
    <w:rsid w:val="00026E4D"/>
    <w:rsid w:val="000278DE"/>
    <w:rsid w:val="00030AC4"/>
    <w:rsid w:val="00030DF8"/>
    <w:rsid w:val="0003141F"/>
    <w:rsid w:val="0003253B"/>
    <w:rsid w:val="00032948"/>
    <w:rsid w:val="00033623"/>
    <w:rsid w:val="00034334"/>
    <w:rsid w:val="00035201"/>
    <w:rsid w:val="000354BE"/>
    <w:rsid w:val="0003758D"/>
    <w:rsid w:val="00041086"/>
    <w:rsid w:val="00042C85"/>
    <w:rsid w:val="000433C9"/>
    <w:rsid w:val="0004343B"/>
    <w:rsid w:val="00043B7C"/>
    <w:rsid w:val="000449E2"/>
    <w:rsid w:val="00045FB3"/>
    <w:rsid w:val="0004651D"/>
    <w:rsid w:val="00052715"/>
    <w:rsid w:val="00052FC3"/>
    <w:rsid w:val="00053D16"/>
    <w:rsid w:val="00053DD8"/>
    <w:rsid w:val="00054596"/>
    <w:rsid w:val="00054987"/>
    <w:rsid w:val="00055CD0"/>
    <w:rsid w:val="000573B6"/>
    <w:rsid w:val="00057542"/>
    <w:rsid w:val="00057A6C"/>
    <w:rsid w:val="00057CFD"/>
    <w:rsid w:val="000606C2"/>
    <w:rsid w:val="000618EF"/>
    <w:rsid w:val="000624DF"/>
    <w:rsid w:val="00062A60"/>
    <w:rsid w:val="00062CFD"/>
    <w:rsid w:val="000649DB"/>
    <w:rsid w:val="00064D88"/>
    <w:rsid w:val="0006517E"/>
    <w:rsid w:val="00065976"/>
    <w:rsid w:val="00066F27"/>
    <w:rsid w:val="00071270"/>
    <w:rsid w:val="00071B84"/>
    <w:rsid w:val="00071F7C"/>
    <w:rsid w:val="0007255F"/>
    <w:rsid w:val="000726A7"/>
    <w:rsid w:val="000728ED"/>
    <w:rsid w:val="000732F8"/>
    <w:rsid w:val="00075448"/>
    <w:rsid w:val="000766A0"/>
    <w:rsid w:val="00076A87"/>
    <w:rsid w:val="00076B7A"/>
    <w:rsid w:val="00076FE4"/>
    <w:rsid w:val="0008149B"/>
    <w:rsid w:val="00082024"/>
    <w:rsid w:val="000821A1"/>
    <w:rsid w:val="0008229C"/>
    <w:rsid w:val="00084D61"/>
    <w:rsid w:val="00084FC1"/>
    <w:rsid w:val="0008707E"/>
    <w:rsid w:val="00087FAA"/>
    <w:rsid w:val="000900BD"/>
    <w:rsid w:val="00090A03"/>
    <w:rsid w:val="00090BE7"/>
    <w:rsid w:val="00091477"/>
    <w:rsid w:val="00095933"/>
    <w:rsid w:val="00095AFA"/>
    <w:rsid w:val="0009728C"/>
    <w:rsid w:val="000A08FF"/>
    <w:rsid w:val="000A1448"/>
    <w:rsid w:val="000A274A"/>
    <w:rsid w:val="000A3662"/>
    <w:rsid w:val="000A3F96"/>
    <w:rsid w:val="000A46CB"/>
    <w:rsid w:val="000A57E3"/>
    <w:rsid w:val="000A57FB"/>
    <w:rsid w:val="000A7967"/>
    <w:rsid w:val="000A7E1E"/>
    <w:rsid w:val="000B1658"/>
    <w:rsid w:val="000B187B"/>
    <w:rsid w:val="000B28A0"/>
    <w:rsid w:val="000B2911"/>
    <w:rsid w:val="000B41DB"/>
    <w:rsid w:val="000B4286"/>
    <w:rsid w:val="000B4679"/>
    <w:rsid w:val="000B4870"/>
    <w:rsid w:val="000B5B32"/>
    <w:rsid w:val="000B786C"/>
    <w:rsid w:val="000C0305"/>
    <w:rsid w:val="000C035B"/>
    <w:rsid w:val="000C1DF1"/>
    <w:rsid w:val="000C3445"/>
    <w:rsid w:val="000C5186"/>
    <w:rsid w:val="000C5810"/>
    <w:rsid w:val="000C65FB"/>
    <w:rsid w:val="000D2CD0"/>
    <w:rsid w:val="000D2F97"/>
    <w:rsid w:val="000D7B41"/>
    <w:rsid w:val="000E045B"/>
    <w:rsid w:val="000E1C58"/>
    <w:rsid w:val="000E2549"/>
    <w:rsid w:val="000E3BEC"/>
    <w:rsid w:val="000E3E93"/>
    <w:rsid w:val="000E4331"/>
    <w:rsid w:val="000E4F24"/>
    <w:rsid w:val="000E6AE3"/>
    <w:rsid w:val="000F012B"/>
    <w:rsid w:val="000F1249"/>
    <w:rsid w:val="000F2D45"/>
    <w:rsid w:val="000F4480"/>
    <w:rsid w:val="000F531A"/>
    <w:rsid w:val="000F60EF"/>
    <w:rsid w:val="000F6B7B"/>
    <w:rsid w:val="000F75F7"/>
    <w:rsid w:val="000F7617"/>
    <w:rsid w:val="001001E4"/>
    <w:rsid w:val="00101D05"/>
    <w:rsid w:val="00102301"/>
    <w:rsid w:val="001034BE"/>
    <w:rsid w:val="001039B3"/>
    <w:rsid w:val="00105593"/>
    <w:rsid w:val="0010577D"/>
    <w:rsid w:val="00106B7E"/>
    <w:rsid w:val="00107BAB"/>
    <w:rsid w:val="00110A16"/>
    <w:rsid w:val="00110C00"/>
    <w:rsid w:val="00112275"/>
    <w:rsid w:val="00114BCD"/>
    <w:rsid w:val="00114D9F"/>
    <w:rsid w:val="0011634F"/>
    <w:rsid w:val="00120225"/>
    <w:rsid w:val="00120623"/>
    <w:rsid w:val="001211A3"/>
    <w:rsid w:val="00122153"/>
    <w:rsid w:val="00123B00"/>
    <w:rsid w:val="00123E76"/>
    <w:rsid w:val="00124586"/>
    <w:rsid w:val="0012506E"/>
    <w:rsid w:val="0012551E"/>
    <w:rsid w:val="001257B0"/>
    <w:rsid w:val="00130291"/>
    <w:rsid w:val="001302AC"/>
    <w:rsid w:val="001318A3"/>
    <w:rsid w:val="0013224E"/>
    <w:rsid w:val="00132493"/>
    <w:rsid w:val="00133A59"/>
    <w:rsid w:val="0013497B"/>
    <w:rsid w:val="001357C1"/>
    <w:rsid w:val="001405B1"/>
    <w:rsid w:val="00141504"/>
    <w:rsid w:val="001419E3"/>
    <w:rsid w:val="00141D27"/>
    <w:rsid w:val="001451B7"/>
    <w:rsid w:val="001452C6"/>
    <w:rsid w:val="0014572F"/>
    <w:rsid w:val="001503E1"/>
    <w:rsid w:val="0015090A"/>
    <w:rsid w:val="0015150C"/>
    <w:rsid w:val="00151BCA"/>
    <w:rsid w:val="00153220"/>
    <w:rsid w:val="0015424A"/>
    <w:rsid w:val="001546A7"/>
    <w:rsid w:val="0015503D"/>
    <w:rsid w:val="001556B9"/>
    <w:rsid w:val="00155CB8"/>
    <w:rsid w:val="00156E74"/>
    <w:rsid w:val="0016177B"/>
    <w:rsid w:val="00161B43"/>
    <w:rsid w:val="00162018"/>
    <w:rsid w:val="001622D4"/>
    <w:rsid w:val="00162BE0"/>
    <w:rsid w:val="00162DE6"/>
    <w:rsid w:val="00164C12"/>
    <w:rsid w:val="00164E1C"/>
    <w:rsid w:val="00165D04"/>
    <w:rsid w:val="00165F3C"/>
    <w:rsid w:val="00170F8A"/>
    <w:rsid w:val="001716BE"/>
    <w:rsid w:val="001723C0"/>
    <w:rsid w:val="00172FFC"/>
    <w:rsid w:val="00176FE0"/>
    <w:rsid w:val="001810AD"/>
    <w:rsid w:val="00182CFA"/>
    <w:rsid w:val="00184889"/>
    <w:rsid w:val="0018614C"/>
    <w:rsid w:val="0019207B"/>
    <w:rsid w:val="00193BA3"/>
    <w:rsid w:val="00193CE7"/>
    <w:rsid w:val="00195945"/>
    <w:rsid w:val="00195CF5"/>
    <w:rsid w:val="00195DCD"/>
    <w:rsid w:val="00196BA6"/>
    <w:rsid w:val="00197BCE"/>
    <w:rsid w:val="00197C38"/>
    <w:rsid w:val="001A005A"/>
    <w:rsid w:val="001A04A9"/>
    <w:rsid w:val="001A133F"/>
    <w:rsid w:val="001A286C"/>
    <w:rsid w:val="001A28BE"/>
    <w:rsid w:val="001A36E8"/>
    <w:rsid w:val="001A436C"/>
    <w:rsid w:val="001A5C36"/>
    <w:rsid w:val="001A6111"/>
    <w:rsid w:val="001A649C"/>
    <w:rsid w:val="001B3FCA"/>
    <w:rsid w:val="001B63EA"/>
    <w:rsid w:val="001B6713"/>
    <w:rsid w:val="001B6789"/>
    <w:rsid w:val="001B78D6"/>
    <w:rsid w:val="001C43DB"/>
    <w:rsid w:val="001C4D9D"/>
    <w:rsid w:val="001C5A69"/>
    <w:rsid w:val="001C60DA"/>
    <w:rsid w:val="001C6768"/>
    <w:rsid w:val="001C6A57"/>
    <w:rsid w:val="001D0648"/>
    <w:rsid w:val="001D0932"/>
    <w:rsid w:val="001D2948"/>
    <w:rsid w:val="001D65CB"/>
    <w:rsid w:val="001E0CA7"/>
    <w:rsid w:val="001E0DD9"/>
    <w:rsid w:val="001E11A7"/>
    <w:rsid w:val="001E23AE"/>
    <w:rsid w:val="001E2B7B"/>
    <w:rsid w:val="001E3CCF"/>
    <w:rsid w:val="001E4931"/>
    <w:rsid w:val="001E7AD8"/>
    <w:rsid w:val="001F22CA"/>
    <w:rsid w:val="001F2EE7"/>
    <w:rsid w:val="001F322C"/>
    <w:rsid w:val="001F563C"/>
    <w:rsid w:val="001F5CC3"/>
    <w:rsid w:val="001F70F7"/>
    <w:rsid w:val="001F77AD"/>
    <w:rsid w:val="00201789"/>
    <w:rsid w:val="00205E93"/>
    <w:rsid w:val="00206003"/>
    <w:rsid w:val="00207460"/>
    <w:rsid w:val="00210C7B"/>
    <w:rsid w:val="00210F6A"/>
    <w:rsid w:val="00211AFF"/>
    <w:rsid w:val="00211E26"/>
    <w:rsid w:val="002131EF"/>
    <w:rsid w:val="00214C40"/>
    <w:rsid w:val="00217003"/>
    <w:rsid w:val="00217D8C"/>
    <w:rsid w:val="00220C50"/>
    <w:rsid w:val="00220ED1"/>
    <w:rsid w:val="00222EAD"/>
    <w:rsid w:val="00224B13"/>
    <w:rsid w:val="00225083"/>
    <w:rsid w:val="00225877"/>
    <w:rsid w:val="00231073"/>
    <w:rsid w:val="00231560"/>
    <w:rsid w:val="0023411E"/>
    <w:rsid w:val="00234F82"/>
    <w:rsid w:val="002356B2"/>
    <w:rsid w:val="002359BC"/>
    <w:rsid w:val="0023710E"/>
    <w:rsid w:val="00240D83"/>
    <w:rsid w:val="00241361"/>
    <w:rsid w:val="002425C5"/>
    <w:rsid w:val="002426EE"/>
    <w:rsid w:val="002427CD"/>
    <w:rsid w:val="00242D9D"/>
    <w:rsid w:val="00242E8D"/>
    <w:rsid w:val="00245273"/>
    <w:rsid w:val="002457E4"/>
    <w:rsid w:val="00245F59"/>
    <w:rsid w:val="00246A5A"/>
    <w:rsid w:val="00247057"/>
    <w:rsid w:val="00250BD3"/>
    <w:rsid w:val="00251D69"/>
    <w:rsid w:val="002537FE"/>
    <w:rsid w:val="00257855"/>
    <w:rsid w:val="00261770"/>
    <w:rsid w:val="00263461"/>
    <w:rsid w:val="002635D3"/>
    <w:rsid w:val="002643EF"/>
    <w:rsid w:val="002647A7"/>
    <w:rsid w:val="0026542F"/>
    <w:rsid w:val="002660A7"/>
    <w:rsid w:val="00267D0B"/>
    <w:rsid w:val="00270F65"/>
    <w:rsid w:val="00271B6B"/>
    <w:rsid w:val="002736BA"/>
    <w:rsid w:val="00273A0F"/>
    <w:rsid w:val="00276A1E"/>
    <w:rsid w:val="00280A4A"/>
    <w:rsid w:val="00280ED9"/>
    <w:rsid w:val="00282FD3"/>
    <w:rsid w:val="002830D0"/>
    <w:rsid w:val="00283AD8"/>
    <w:rsid w:val="00283BC3"/>
    <w:rsid w:val="00284E38"/>
    <w:rsid w:val="002854EC"/>
    <w:rsid w:val="002864CC"/>
    <w:rsid w:val="0028712B"/>
    <w:rsid w:val="00287B3A"/>
    <w:rsid w:val="00291970"/>
    <w:rsid w:val="00291CBC"/>
    <w:rsid w:val="00292A93"/>
    <w:rsid w:val="00293A2C"/>
    <w:rsid w:val="00297B61"/>
    <w:rsid w:val="002A002C"/>
    <w:rsid w:val="002A0F0A"/>
    <w:rsid w:val="002A1A6A"/>
    <w:rsid w:val="002A31E2"/>
    <w:rsid w:val="002A5019"/>
    <w:rsid w:val="002A6407"/>
    <w:rsid w:val="002A6C39"/>
    <w:rsid w:val="002B10AD"/>
    <w:rsid w:val="002B41A4"/>
    <w:rsid w:val="002B4B53"/>
    <w:rsid w:val="002B619A"/>
    <w:rsid w:val="002B723A"/>
    <w:rsid w:val="002B7BD8"/>
    <w:rsid w:val="002B7D06"/>
    <w:rsid w:val="002C1185"/>
    <w:rsid w:val="002C260B"/>
    <w:rsid w:val="002C39DD"/>
    <w:rsid w:val="002C4B26"/>
    <w:rsid w:val="002C4E12"/>
    <w:rsid w:val="002C517D"/>
    <w:rsid w:val="002C5717"/>
    <w:rsid w:val="002C6B58"/>
    <w:rsid w:val="002C6FA4"/>
    <w:rsid w:val="002C7428"/>
    <w:rsid w:val="002D0AC4"/>
    <w:rsid w:val="002D1244"/>
    <w:rsid w:val="002D147D"/>
    <w:rsid w:val="002D2A62"/>
    <w:rsid w:val="002D3205"/>
    <w:rsid w:val="002D3D4B"/>
    <w:rsid w:val="002D43C0"/>
    <w:rsid w:val="002D4BCD"/>
    <w:rsid w:val="002D525B"/>
    <w:rsid w:val="002D7708"/>
    <w:rsid w:val="002D7D9F"/>
    <w:rsid w:val="002E1F30"/>
    <w:rsid w:val="002E2951"/>
    <w:rsid w:val="002E34EA"/>
    <w:rsid w:val="002E370C"/>
    <w:rsid w:val="002E75EA"/>
    <w:rsid w:val="002F0422"/>
    <w:rsid w:val="002F06C4"/>
    <w:rsid w:val="002F08C8"/>
    <w:rsid w:val="002F0EB9"/>
    <w:rsid w:val="002F1BCD"/>
    <w:rsid w:val="002F4EDA"/>
    <w:rsid w:val="002F5A31"/>
    <w:rsid w:val="0030021E"/>
    <w:rsid w:val="003024C3"/>
    <w:rsid w:val="00302E37"/>
    <w:rsid w:val="00303E3D"/>
    <w:rsid w:val="0030692A"/>
    <w:rsid w:val="003069B8"/>
    <w:rsid w:val="00310779"/>
    <w:rsid w:val="003114B1"/>
    <w:rsid w:val="003121C1"/>
    <w:rsid w:val="003178D6"/>
    <w:rsid w:val="00317DA7"/>
    <w:rsid w:val="00320ECD"/>
    <w:rsid w:val="003257F6"/>
    <w:rsid w:val="00327DF5"/>
    <w:rsid w:val="003326B6"/>
    <w:rsid w:val="003328A7"/>
    <w:rsid w:val="0033659B"/>
    <w:rsid w:val="00337D01"/>
    <w:rsid w:val="00340220"/>
    <w:rsid w:val="0034026B"/>
    <w:rsid w:val="00340BF3"/>
    <w:rsid w:val="00342012"/>
    <w:rsid w:val="003432AF"/>
    <w:rsid w:val="003446ED"/>
    <w:rsid w:val="0034633B"/>
    <w:rsid w:val="003463F8"/>
    <w:rsid w:val="003475E6"/>
    <w:rsid w:val="0034772E"/>
    <w:rsid w:val="003508ED"/>
    <w:rsid w:val="003521DB"/>
    <w:rsid w:val="0035318C"/>
    <w:rsid w:val="00356998"/>
    <w:rsid w:val="00356D6B"/>
    <w:rsid w:val="00357486"/>
    <w:rsid w:val="00360132"/>
    <w:rsid w:val="00360314"/>
    <w:rsid w:val="00361852"/>
    <w:rsid w:val="003619E9"/>
    <w:rsid w:val="00361CC2"/>
    <w:rsid w:val="0036291D"/>
    <w:rsid w:val="00365C0A"/>
    <w:rsid w:val="00367835"/>
    <w:rsid w:val="00370F04"/>
    <w:rsid w:val="00372109"/>
    <w:rsid w:val="00372AB1"/>
    <w:rsid w:val="003740F1"/>
    <w:rsid w:val="00377A8A"/>
    <w:rsid w:val="00382BD8"/>
    <w:rsid w:val="00382E72"/>
    <w:rsid w:val="003842D5"/>
    <w:rsid w:val="003870CB"/>
    <w:rsid w:val="0039075F"/>
    <w:rsid w:val="00391479"/>
    <w:rsid w:val="00391788"/>
    <w:rsid w:val="00397AC9"/>
    <w:rsid w:val="003A0DEA"/>
    <w:rsid w:val="003A3C5A"/>
    <w:rsid w:val="003A4F53"/>
    <w:rsid w:val="003A51EF"/>
    <w:rsid w:val="003B03BD"/>
    <w:rsid w:val="003B2FBD"/>
    <w:rsid w:val="003B4F1D"/>
    <w:rsid w:val="003B600A"/>
    <w:rsid w:val="003B7600"/>
    <w:rsid w:val="003B7A67"/>
    <w:rsid w:val="003B7A8A"/>
    <w:rsid w:val="003B7CB6"/>
    <w:rsid w:val="003B7EB7"/>
    <w:rsid w:val="003C01EE"/>
    <w:rsid w:val="003C0C85"/>
    <w:rsid w:val="003C2715"/>
    <w:rsid w:val="003C2C3F"/>
    <w:rsid w:val="003C49FD"/>
    <w:rsid w:val="003C5366"/>
    <w:rsid w:val="003C5C70"/>
    <w:rsid w:val="003C6761"/>
    <w:rsid w:val="003D16EF"/>
    <w:rsid w:val="003E19B3"/>
    <w:rsid w:val="003E1D90"/>
    <w:rsid w:val="003E33F0"/>
    <w:rsid w:val="003E39EA"/>
    <w:rsid w:val="003E3FB7"/>
    <w:rsid w:val="003E4321"/>
    <w:rsid w:val="003E63B5"/>
    <w:rsid w:val="003E727B"/>
    <w:rsid w:val="003F45E6"/>
    <w:rsid w:val="003F46A0"/>
    <w:rsid w:val="003F59BA"/>
    <w:rsid w:val="003F6288"/>
    <w:rsid w:val="003F64BD"/>
    <w:rsid w:val="003F6921"/>
    <w:rsid w:val="003F7CAC"/>
    <w:rsid w:val="00403E7C"/>
    <w:rsid w:val="00403EAE"/>
    <w:rsid w:val="0040418F"/>
    <w:rsid w:val="0040497F"/>
    <w:rsid w:val="004071FF"/>
    <w:rsid w:val="00411033"/>
    <w:rsid w:val="0041200C"/>
    <w:rsid w:val="00413952"/>
    <w:rsid w:val="004150DF"/>
    <w:rsid w:val="00416878"/>
    <w:rsid w:val="0041706F"/>
    <w:rsid w:val="004172D5"/>
    <w:rsid w:val="004237ED"/>
    <w:rsid w:val="00424352"/>
    <w:rsid w:val="00424C71"/>
    <w:rsid w:val="00424D32"/>
    <w:rsid w:val="00424FFB"/>
    <w:rsid w:val="00430839"/>
    <w:rsid w:val="00431C7F"/>
    <w:rsid w:val="00433802"/>
    <w:rsid w:val="00434000"/>
    <w:rsid w:val="00434FC8"/>
    <w:rsid w:val="00435AAD"/>
    <w:rsid w:val="004360A8"/>
    <w:rsid w:val="00436D46"/>
    <w:rsid w:val="004371C8"/>
    <w:rsid w:val="00442E05"/>
    <w:rsid w:val="004517CD"/>
    <w:rsid w:val="00451ACD"/>
    <w:rsid w:val="0045272E"/>
    <w:rsid w:val="004527EE"/>
    <w:rsid w:val="00452B33"/>
    <w:rsid w:val="00453014"/>
    <w:rsid w:val="004566DF"/>
    <w:rsid w:val="0046025F"/>
    <w:rsid w:val="00461978"/>
    <w:rsid w:val="00465A4A"/>
    <w:rsid w:val="0046712F"/>
    <w:rsid w:val="004678B4"/>
    <w:rsid w:val="00467BA2"/>
    <w:rsid w:val="0047047F"/>
    <w:rsid w:val="004709E3"/>
    <w:rsid w:val="00471517"/>
    <w:rsid w:val="00473066"/>
    <w:rsid w:val="004733B3"/>
    <w:rsid w:val="004737D9"/>
    <w:rsid w:val="00474CF8"/>
    <w:rsid w:val="004759E3"/>
    <w:rsid w:val="0047644E"/>
    <w:rsid w:val="00476BF0"/>
    <w:rsid w:val="004770B0"/>
    <w:rsid w:val="004818A2"/>
    <w:rsid w:val="004836C1"/>
    <w:rsid w:val="00484081"/>
    <w:rsid w:val="00484489"/>
    <w:rsid w:val="00484C31"/>
    <w:rsid w:val="00485038"/>
    <w:rsid w:val="0048647B"/>
    <w:rsid w:val="004867C0"/>
    <w:rsid w:val="00486E1A"/>
    <w:rsid w:val="0048787F"/>
    <w:rsid w:val="00490372"/>
    <w:rsid w:val="00491ACF"/>
    <w:rsid w:val="0049213A"/>
    <w:rsid w:val="00497E91"/>
    <w:rsid w:val="004A48E9"/>
    <w:rsid w:val="004A4D40"/>
    <w:rsid w:val="004A55E7"/>
    <w:rsid w:val="004A653C"/>
    <w:rsid w:val="004A73CF"/>
    <w:rsid w:val="004A78DC"/>
    <w:rsid w:val="004B1434"/>
    <w:rsid w:val="004B2E70"/>
    <w:rsid w:val="004B5DF6"/>
    <w:rsid w:val="004C30D2"/>
    <w:rsid w:val="004C377A"/>
    <w:rsid w:val="004C4DBD"/>
    <w:rsid w:val="004C50EE"/>
    <w:rsid w:val="004C6DA6"/>
    <w:rsid w:val="004D07D4"/>
    <w:rsid w:val="004D298E"/>
    <w:rsid w:val="004D3278"/>
    <w:rsid w:val="004D372F"/>
    <w:rsid w:val="004D50A9"/>
    <w:rsid w:val="004D5398"/>
    <w:rsid w:val="004D628E"/>
    <w:rsid w:val="004D7DAF"/>
    <w:rsid w:val="004E0F1A"/>
    <w:rsid w:val="004E1C0C"/>
    <w:rsid w:val="004E20E0"/>
    <w:rsid w:val="004E2315"/>
    <w:rsid w:val="004E2EF8"/>
    <w:rsid w:val="004E3CF2"/>
    <w:rsid w:val="004E467E"/>
    <w:rsid w:val="004E5EBB"/>
    <w:rsid w:val="004E6E08"/>
    <w:rsid w:val="004E7140"/>
    <w:rsid w:val="004F0F4E"/>
    <w:rsid w:val="004F2510"/>
    <w:rsid w:val="004F2539"/>
    <w:rsid w:val="004F4528"/>
    <w:rsid w:val="004F4A97"/>
    <w:rsid w:val="004F4B16"/>
    <w:rsid w:val="004F7D8C"/>
    <w:rsid w:val="00500A4B"/>
    <w:rsid w:val="00502778"/>
    <w:rsid w:val="00502A23"/>
    <w:rsid w:val="00503D68"/>
    <w:rsid w:val="0050617A"/>
    <w:rsid w:val="005063D7"/>
    <w:rsid w:val="0050716F"/>
    <w:rsid w:val="005071E7"/>
    <w:rsid w:val="0051154B"/>
    <w:rsid w:val="00511F20"/>
    <w:rsid w:val="0051252F"/>
    <w:rsid w:val="005129FA"/>
    <w:rsid w:val="00513829"/>
    <w:rsid w:val="00515665"/>
    <w:rsid w:val="00516815"/>
    <w:rsid w:val="00517C21"/>
    <w:rsid w:val="00520434"/>
    <w:rsid w:val="0052224A"/>
    <w:rsid w:val="00523000"/>
    <w:rsid w:val="00523977"/>
    <w:rsid w:val="005248A6"/>
    <w:rsid w:val="00525B19"/>
    <w:rsid w:val="00526FAB"/>
    <w:rsid w:val="005304D6"/>
    <w:rsid w:val="005313E3"/>
    <w:rsid w:val="0053330F"/>
    <w:rsid w:val="00534284"/>
    <w:rsid w:val="005355FF"/>
    <w:rsid w:val="005372B7"/>
    <w:rsid w:val="00540AF6"/>
    <w:rsid w:val="0054155B"/>
    <w:rsid w:val="0054395D"/>
    <w:rsid w:val="0054421D"/>
    <w:rsid w:val="00545A6E"/>
    <w:rsid w:val="00546128"/>
    <w:rsid w:val="00547D2F"/>
    <w:rsid w:val="005519FA"/>
    <w:rsid w:val="00551FEF"/>
    <w:rsid w:val="00553502"/>
    <w:rsid w:val="00553A12"/>
    <w:rsid w:val="00553E93"/>
    <w:rsid w:val="0056029B"/>
    <w:rsid w:val="0056145A"/>
    <w:rsid w:val="00563F43"/>
    <w:rsid w:val="00565ABE"/>
    <w:rsid w:val="0057104F"/>
    <w:rsid w:val="00571E13"/>
    <w:rsid w:val="00572FF7"/>
    <w:rsid w:val="0057310B"/>
    <w:rsid w:val="00576D3E"/>
    <w:rsid w:val="00582B1A"/>
    <w:rsid w:val="00582CDA"/>
    <w:rsid w:val="005841BA"/>
    <w:rsid w:val="00585B93"/>
    <w:rsid w:val="0058637B"/>
    <w:rsid w:val="00590A24"/>
    <w:rsid w:val="0059150E"/>
    <w:rsid w:val="00591A74"/>
    <w:rsid w:val="00593BD5"/>
    <w:rsid w:val="00594BBB"/>
    <w:rsid w:val="005953D8"/>
    <w:rsid w:val="00595C74"/>
    <w:rsid w:val="00595EB1"/>
    <w:rsid w:val="0059660B"/>
    <w:rsid w:val="00596965"/>
    <w:rsid w:val="00596DD7"/>
    <w:rsid w:val="00597A9D"/>
    <w:rsid w:val="00597F76"/>
    <w:rsid w:val="005A2002"/>
    <w:rsid w:val="005A3490"/>
    <w:rsid w:val="005A3F5B"/>
    <w:rsid w:val="005B0054"/>
    <w:rsid w:val="005B23C6"/>
    <w:rsid w:val="005B41BA"/>
    <w:rsid w:val="005B4FBC"/>
    <w:rsid w:val="005B60B3"/>
    <w:rsid w:val="005B6DA8"/>
    <w:rsid w:val="005C1A89"/>
    <w:rsid w:val="005C2307"/>
    <w:rsid w:val="005C384E"/>
    <w:rsid w:val="005C43FD"/>
    <w:rsid w:val="005C59CE"/>
    <w:rsid w:val="005C66A8"/>
    <w:rsid w:val="005C7844"/>
    <w:rsid w:val="005D3182"/>
    <w:rsid w:val="005D51F9"/>
    <w:rsid w:val="005D7613"/>
    <w:rsid w:val="005E01E2"/>
    <w:rsid w:val="005E0A16"/>
    <w:rsid w:val="005E1BA2"/>
    <w:rsid w:val="005E2867"/>
    <w:rsid w:val="005E4C87"/>
    <w:rsid w:val="005E5023"/>
    <w:rsid w:val="005F0229"/>
    <w:rsid w:val="005F0EA4"/>
    <w:rsid w:val="005F2948"/>
    <w:rsid w:val="005F52AC"/>
    <w:rsid w:val="005F763D"/>
    <w:rsid w:val="005F7A25"/>
    <w:rsid w:val="006002ED"/>
    <w:rsid w:val="00601D39"/>
    <w:rsid w:val="00602418"/>
    <w:rsid w:val="0060422E"/>
    <w:rsid w:val="00604AEB"/>
    <w:rsid w:val="006116E7"/>
    <w:rsid w:val="00615927"/>
    <w:rsid w:val="00616048"/>
    <w:rsid w:val="00624293"/>
    <w:rsid w:val="006246A2"/>
    <w:rsid w:val="00625E39"/>
    <w:rsid w:val="00626EF7"/>
    <w:rsid w:val="006303A2"/>
    <w:rsid w:val="006313D0"/>
    <w:rsid w:val="006411BC"/>
    <w:rsid w:val="006414A9"/>
    <w:rsid w:val="00641DCF"/>
    <w:rsid w:val="006429A7"/>
    <w:rsid w:val="006434E3"/>
    <w:rsid w:val="00645ABC"/>
    <w:rsid w:val="006522B5"/>
    <w:rsid w:val="00654546"/>
    <w:rsid w:val="0065464B"/>
    <w:rsid w:val="006549FA"/>
    <w:rsid w:val="00654B39"/>
    <w:rsid w:val="0065653B"/>
    <w:rsid w:val="00657B37"/>
    <w:rsid w:val="00661ED3"/>
    <w:rsid w:val="00664FD0"/>
    <w:rsid w:val="00666F57"/>
    <w:rsid w:val="0067084F"/>
    <w:rsid w:val="00670877"/>
    <w:rsid w:val="00671BD9"/>
    <w:rsid w:val="006742F6"/>
    <w:rsid w:val="00674804"/>
    <w:rsid w:val="00676C16"/>
    <w:rsid w:val="00677CDD"/>
    <w:rsid w:val="006800F6"/>
    <w:rsid w:val="0068284C"/>
    <w:rsid w:val="006828F1"/>
    <w:rsid w:val="00682D00"/>
    <w:rsid w:val="00683F99"/>
    <w:rsid w:val="006848C3"/>
    <w:rsid w:val="00686B00"/>
    <w:rsid w:val="00686FD9"/>
    <w:rsid w:val="00687755"/>
    <w:rsid w:val="00696829"/>
    <w:rsid w:val="00696DC5"/>
    <w:rsid w:val="006A0AFD"/>
    <w:rsid w:val="006A0B48"/>
    <w:rsid w:val="006A4562"/>
    <w:rsid w:val="006A5C00"/>
    <w:rsid w:val="006A5CCA"/>
    <w:rsid w:val="006A6A51"/>
    <w:rsid w:val="006B09AE"/>
    <w:rsid w:val="006B19C6"/>
    <w:rsid w:val="006B20ED"/>
    <w:rsid w:val="006B2F4E"/>
    <w:rsid w:val="006B311F"/>
    <w:rsid w:val="006B3A0B"/>
    <w:rsid w:val="006B470E"/>
    <w:rsid w:val="006B5E9C"/>
    <w:rsid w:val="006B6DFA"/>
    <w:rsid w:val="006B7326"/>
    <w:rsid w:val="006B79AE"/>
    <w:rsid w:val="006C3AA3"/>
    <w:rsid w:val="006C5049"/>
    <w:rsid w:val="006C559B"/>
    <w:rsid w:val="006C5EFC"/>
    <w:rsid w:val="006C6288"/>
    <w:rsid w:val="006C6D0B"/>
    <w:rsid w:val="006D3200"/>
    <w:rsid w:val="006D512A"/>
    <w:rsid w:val="006D698F"/>
    <w:rsid w:val="006D7487"/>
    <w:rsid w:val="006E0DFC"/>
    <w:rsid w:val="006E1757"/>
    <w:rsid w:val="006E2923"/>
    <w:rsid w:val="006E2C53"/>
    <w:rsid w:val="006E2D2E"/>
    <w:rsid w:val="006E2D64"/>
    <w:rsid w:val="006E34F8"/>
    <w:rsid w:val="006F083C"/>
    <w:rsid w:val="006F2640"/>
    <w:rsid w:val="006F448E"/>
    <w:rsid w:val="006F44D5"/>
    <w:rsid w:val="006F6A40"/>
    <w:rsid w:val="006F7CB0"/>
    <w:rsid w:val="006F7D7C"/>
    <w:rsid w:val="0070019C"/>
    <w:rsid w:val="007003FF"/>
    <w:rsid w:val="007009BC"/>
    <w:rsid w:val="007012E5"/>
    <w:rsid w:val="007021F7"/>
    <w:rsid w:val="00702E6F"/>
    <w:rsid w:val="00705766"/>
    <w:rsid w:val="00710764"/>
    <w:rsid w:val="00711C42"/>
    <w:rsid w:val="007133F9"/>
    <w:rsid w:val="00713D0E"/>
    <w:rsid w:val="00714A9F"/>
    <w:rsid w:val="00714D18"/>
    <w:rsid w:val="00714E95"/>
    <w:rsid w:val="00715446"/>
    <w:rsid w:val="00716826"/>
    <w:rsid w:val="00716829"/>
    <w:rsid w:val="00716E85"/>
    <w:rsid w:val="00716FF6"/>
    <w:rsid w:val="00717F9F"/>
    <w:rsid w:val="00722BEB"/>
    <w:rsid w:val="007264ED"/>
    <w:rsid w:val="00727187"/>
    <w:rsid w:val="007301F9"/>
    <w:rsid w:val="00730275"/>
    <w:rsid w:val="00730CB4"/>
    <w:rsid w:val="00733BE6"/>
    <w:rsid w:val="00734B8F"/>
    <w:rsid w:val="00734ED6"/>
    <w:rsid w:val="00736F7B"/>
    <w:rsid w:val="007424FD"/>
    <w:rsid w:val="007435BF"/>
    <w:rsid w:val="0074502E"/>
    <w:rsid w:val="00745411"/>
    <w:rsid w:val="0074602C"/>
    <w:rsid w:val="00746FA9"/>
    <w:rsid w:val="007474AC"/>
    <w:rsid w:val="007508C0"/>
    <w:rsid w:val="00750EEB"/>
    <w:rsid w:val="00751149"/>
    <w:rsid w:val="00751C6A"/>
    <w:rsid w:val="0075505C"/>
    <w:rsid w:val="007560D5"/>
    <w:rsid w:val="007561DB"/>
    <w:rsid w:val="00756D1A"/>
    <w:rsid w:val="0076145D"/>
    <w:rsid w:val="0076355B"/>
    <w:rsid w:val="007660C6"/>
    <w:rsid w:val="00766250"/>
    <w:rsid w:val="00767862"/>
    <w:rsid w:val="00770363"/>
    <w:rsid w:val="00771B67"/>
    <w:rsid w:val="00772291"/>
    <w:rsid w:val="00772A54"/>
    <w:rsid w:val="00772D0F"/>
    <w:rsid w:val="00773CBA"/>
    <w:rsid w:val="007741C1"/>
    <w:rsid w:val="0077505B"/>
    <w:rsid w:val="007763A7"/>
    <w:rsid w:val="007812D8"/>
    <w:rsid w:val="00783F2E"/>
    <w:rsid w:val="00784458"/>
    <w:rsid w:val="00786C75"/>
    <w:rsid w:val="00790E70"/>
    <w:rsid w:val="00791510"/>
    <w:rsid w:val="007924D0"/>
    <w:rsid w:val="00793904"/>
    <w:rsid w:val="00793A05"/>
    <w:rsid w:val="00793CCC"/>
    <w:rsid w:val="00793F2A"/>
    <w:rsid w:val="007943FA"/>
    <w:rsid w:val="00794CFB"/>
    <w:rsid w:val="00797C24"/>
    <w:rsid w:val="007A0B34"/>
    <w:rsid w:val="007A1BFC"/>
    <w:rsid w:val="007A2815"/>
    <w:rsid w:val="007A4623"/>
    <w:rsid w:val="007A5028"/>
    <w:rsid w:val="007A6B8D"/>
    <w:rsid w:val="007A7333"/>
    <w:rsid w:val="007B0BC6"/>
    <w:rsid w:val="007B17D0"/>
    <w:rsid w:val="007B26DE"/>
    <w:rsid w:val="007B47ED"/>
    <w:rsid w:val="007C4A5A"/>
    <w:rsid w:val="007C4F70"/>
    <w:rsid w:val="007C6F76"/>
    <w:rsid w:val="007D15BE"/>
    <w:rsid w:val="007D1F66"/>
    <w:rsid w:val="007D3ACD"/>
    <w:rsid w:val="007D3F00"/>
    <w:rsid w:val="007D656B"/>
    <w:rsid w:val="007E0A12"/>
    <w:rsid w:val="007E43AD"/>
    <w:rsid w:val="007E4BF3"/>
    <w:rsid w:val="007E54E3"/>
    <w:rsid w:val="007F28D7"/>
    <w:rsid w:val="007F30C5"/>
    <w:rsid w:val="007F6CD7"/>
    <w:rsid w:val="007F7388"/>
    <w:rsid w:val="007F73E9"/>
    <w:rsid w:val="008017A4"/>
    <w:rsid w:val="00802AC7"/>
    <w:rsid w:val="0080494A"/>
    <w:rsid w:val="008068B3"/>
    <w:rsid w:val="00807679"/>
    <w:rsid w:val="008114A1"/>
    <w:rsid w:val="008116FB"/>
    <w:rsid w:val="00812112"/>
    <w:rsid w:val="00813C08"/>
    <w:rsid w:val="00814363"/>
    <w:rsid w:val="008143EE"/>
    <w:rsid w:val="00815F6E"/>
    <w:rsid w:val="00815FBA"/>
    <w:rsid w:val="00816D1C"/>
    <w:rsid w:val="008171B0"/>
    <w:rsid w:val="00817449"/>
    <w:rsid w:val="00817530"/>
    <w:rsid w:val="008238D7"/>
    <w:rsid w:val="00827CF8"/>
    <w:rsid w:val="00830CF4"/>
    <w:rsid w:val="00831DA6"/>
    <w:rsid w:val="00833431"/>
    <w:rsid w:val="0083387A"/>
    <w:rsid w:val="008339AB"/>
    <w:rsid w:val="00833A67"/>
    <w:rsid w:val="00834534"/>
    <w:rsid w:val="0083488A"/>
    <w:rsid w:val="00834EE0"/>
    <w:rsid w:val="00835076"/>
    <w:rsid w:val="00835EC4"/>
    <w:rsid w:val="008374C0"/>
    <w:rsid w:val="008378E6"/>
    <w:rsid w:val="00840666"/>
    <w:rsid w:val="008413C9"/>
    <w:rsid w:val="00841D26"/>
    <w:rsid w:val="0084740D"/>
    <w:rsid w:val="00847A81"/>
    <w:rsid w:val="00847C20"/>
    <w:rsid w:val="00851B0F"/>
    <w:rsid w:val="00852ACE"/>
    <w:rsid w:val="00854153"/>
    <w:rsid w:val="00854412"/>
    <w:rsid w:val="00854DA9"/>
    <w:rsid w:val="008561F4"/>
    <w:rsid w:val="00856BA3"/>
    <w:rsid w:val="008604F8"/>
    <w:rsid w:val="0086071E"/>
    <w:rsid w:val="00861C91"/>
    <w:rsid w:val="00864E29"/>
    <w:rsid w:val="00865DDD"/>
    <w:rsid w:val="008664E1"/>
    <w:rsid w:val="00866859"/>
    <w:rsid w:val="00867A2C"/>
    <w:rsid w:val="008718C2"/>
    <w:rsid w:val="0087445B"/>
    <w:rsid w:val="00874BB7"/>
    <w:rsid w:val="008767DF"/>
    <w:rsid w:val="00881355"/>
    <w:rsid w:val="00881671"/>
    <w:rsid w:val="00881E5A"/>
    <w:rsid w:val="00881F9C"/>
    <w:rsid w:val="00882EC4"/>
    <w:rsid w:val="00883C87"/>
    <w:rsid w:val="00885398"/>
    <w:rsid w:val="00885AC2"/>
    <w:rsid w:val="0088694C"/>
    <w:rsid w:val="00887EB7"/>
    <w:rsid w:val="00890EE1"/>
    <w:rsid w:val="00892730"/>
    <w:rsid w:val="00892A0A"/>
    <w:rsid w:val="00895352"/>
    <w:rsid w:val="0089580C"/>
    <w:rsid w:val="00895BA5"/>
    <w:rsid w:val="008960B8"/>
    <w:rsid w:val="00896222"/>
    <w:rsid w:val="00896759"/>
    <w:rsid w:val="0089709D"/>
    <w:rsid w:val="008A15A9"/>
    <w:rsid w:val="008A3228"/>
    <w:rsid w:val="008A3550"/>
    <w:rsid w:val="008A4487"/>
    <w:rsid w:val="008A4968"/>
    <w:rsid w:val="008A577C"/>
    <w:rsid w:val="008A5B91"/>
    <w:rsid w:val="008A6024"/>
    <w:rsid w:val="008B068C"/>
    <w:rsid w:val="008B06DA"/>
    <w:rsid w:val="008B13CF"/>
    <w:rsid w:val="008B143E"/>
    <w:rsid w:val="008B1F90"/>
    <w:rsid w:val="008B226A"/>
    <w:rsid w:val="008B479A"/>
    <w:rsid w:val="008B5E4B"/>
    <w:rsid w:val="008B6B31"/>
    <w:rsid w:val="008C1A11"/>
    <w:rsid w:val="008C3B7A"/>
    <w:rsid w:val="008C5D8B"/>
    <w:rsid w:val="008C5E49"/>
    <w:rsid w:val="008C6F5E"/>
    <w:rsid w:val="008D0290"/>
    <w:rsid w:val="008D063C"/>
    <w:rsid w:val="008D18ED"/>
    <w:rsid w:val="008D225F"/>
    <w:rsid w:val="008D2591"/>
    <w:rsid w:val="008D5674"/>
    <w:rsid w:val="008D5F34"/>
    <w:rsid w:val="008D6B72"/>
    <w:rsid w:val="008D6C8A"/>
    <w:rsid w:val="008D7EAE"/>
    <w:rsid w:val="008E018A"/>
    <w:rsid w:val="008E0A68"/>
    <w:rsid w:val="008E2C8E"/>
    <w:rsid w:val="008E33C8"/>
    <w:rsid w:val="008E3E66"/>
    <w:rsid w:val="008E3F8D"/>
    <w:rsid w:val="008E588E"/>
    <w:rsid w:val="008E6735"/>
    <w:rsid w:val="008E6BA1"/>
    <w:rsid w:val="008E7A6F"/>
    <w:rsid w:val="008F0094"/>
    <w:rsid w:val="008F09E3"/>
    <w:rsid w:val="008F0EAC"/>
    <w:rsid w:val="008F22E4"/>
    <w:rsid w:val="008F57AE"/>
    <w:rsid w:val="008F5D99"/>
    <w:rsid w:val="00901DFA"/>
    <w:rsid w:val="00902A01"/>
    <w:rsid w:val="00904D65"/>
    <w:rsid w:val="009061AB"/>
    <w:rsid w:val="00907A74"/>
    <w:rsid w:val="00910D1C"/>
    <w:rsid w:val="00912D5E"/>
    <w:rsid w:val="009132F4"/>
    <w:rsid w:val="00913B53"/>
    <w:rsid w:val="0091547D"/>
    <w:rsid w:val="009162B4"/>
    <w:rsid w:val="00917284"/>
    <w:rsid w:val="0091740E"/>
    <w:rsid w:val="00922B61"/>
    <w:rsid w:val="00924C77"/>
    <w:rsid w:val="009277CE"/>
    <w:rsid w:val="00927EBA"/>
    <w:rsid w:val="0093083C"/>
    <w:rsid w:val="0093144B"/>
    <w:rsid w:val="00931512"/>
    <w:rsid w:val="009319C6"/>
    <w:rsid w:val="00932D5D"/>
    <w:rsid w:val="00933E2C"/>
    <w:rsid w:val="00934350"/>
    <w:rsid w:val="009346A7"/>
    <w:rsid w:val="00935ACA"/>
    <w:rsid w:val="0093702A"/>
    <w:rsid w:val="0094056D"/>
    <w:rsid w:val="00941D3B"/>
    <w:rsid w:val="00942DD0"/>
    <w:rsid w:val="009446FD"/>
    <w:rsid w:val="00945572"/>
    <w:rsid w:val="0094583A"/>
    <w:rsid w:val="00946195"/>
    <w:rsid w:val="0094688B"/>
    <w:rsid w:val="009503F3"/>
    <w:rsid w:val="00950C29"/>
    <w:rsid w:val="00952960"/>
    <w:rsid w:val="00953480"/>
    <w:rsid w:val="0095453C"/>
    <w:rsid w:val="009547AD"/>
    <w:rsid w:val="00954895"/>
    <w:rsid w:val="00957514"/>
    <w:rsid w:val="00957C68"/>
    <w:rsid w:val="00957F1A"/>
    <w:rsid w:val="00960CC8"/>
    <w:rsid w:val="00961297"/>
    <w:rsid w:val="00961B12"/>
    <w:rsid w:val="00961E30"/>
    <w:rsid w:val="0096293D"/>
    <w:rsid w:val="00964509"/>
    <w:rsid w:val="009655DC"/>
    <w:rsid w:val="00965CD2"/>
    <w:rsid w:val="009664D0"/>
    <w:rsid w:val="009700E5"/>
    <w:rsid w:val="009704FC"/>
    <w:rsid w:val="00971A8C"/>
    <w:rsid w:val="009721EE"/>
    <w:rsid w:val="00972B0B"/>
    <w:rsid w:val="0097340F"/>
    <w:rsid w:val="0097367D"/>
    <w:rsid w:val="009741E8"/>
    <w:rsid w:val="00975967"/>
    <w:rsid w:val="00975C76"/>
    <w:rsid w:val="0097619F"/>
    <w:rsid w:val="00976B00"/>
    <w:rsid w:val="00976F76"/>
    <w:rsid w:val="00977087"/>
    <w:rsid w:val="00977B5D"/>
    <w:rsid w:val="00981FBD"/>
    <w:rsid w:val="009851A0"/>
    <w:rsid w:val="00985C00"/>
    <w:rsid w:val="00986711"/>
    <w:rsid w:val="0098689A"/>
    <w:rsid w:val="00987798"/>
    <w:rsid w:val="0099304F"/>
    <w:rsid w:val="009A0165"/>
    <w:rsid w:val="009A12F0"/>
    <w:rsid w:val="009A1BD3"/>
    <w:rsid w:val="009A27AA"/>
    <w:rsid w:val="009A3676"/>
    <w:rsid w:val="009A4157"/>
    <w:rsid w:val="009A5472"/>
    <w:rsid w:val="009B0155"/>
    <w:rsid w:val="009B0BBC"/>
    <w:rsid w:val="009B1D53"/>
    <w:rsid w:val="009B2FEB"/>
    <w:rsid w:val="009B3663"/>
    <w:rsid w:val="009B3D76"/>
    <w:rsid w:val="009B5C7C"/>
    <w:rsid w:val="009B5D6D"/>
    <w:rsid w:val="009B679A"/>
    <w:rsid w:val="009B7F7B"/>
    <w:rsid w:val="009C0EF8"/>
    <w:rsid w:val="009C18F7"/>
    <w:rsid w:val="009C3EA4"/>
    <w:rsid w:val="009C48B8"/>
    <w:rsid w:val="009C4C12"/>
    <w:rsid w:val="009C50B3"/>
    <w:rsid w:val="009C5625"/>
    <w:rsid w:val="009C61C7"/>
    <w:rsid w:val="009D0887"/>
    <w:rsid w:val="009D1D6D"/>
    <w:rsid w:val="009D35CC"/>
    <w:rsid w:val="009D42E0"/>
    <w:rsid w:val="009D5C0D"/>
    <w:rsid w:val="009D625B"/>
    <w:rsid w:val="009D6D16"/>
    <w:rsid w:val="009D6D2D"/>
    <w:rsid w:val="009D6D90"/>
    <w:rsid w:val="009E179D"/>
    <w:rsid w:val="009E18F5"/>
    <w:rsid w:val="009E604A"/>
    <w:rsid w:val="009E7830"/>
    <w:rsid w:val="009E7BA9"/>
    <w:rsid w:val="009F132E"/>
    <w:rsid w:val="009F1414"/>
    <w:rsid w:val="009F1747"/>
    <w:rsid w:val="009F2E56"/>
    <w:rsid w:val="009F2F24"/>
    <w:rsid w:val="009F3F3E"/>
    <w:rsid w:val="009F4468"/>
    <w:rsid w:val="009F4E4A"/>
    <w:rsid w:val="009F5404"/>
    <w:rsid w:val="009F5F33"/>
    <w:rsid w:val="009F5FA4"/>
    <w:rsid w:val="009F70F0"/>
    <w:rsid w:val="009F778C"/>
    <w:rsid w:val="009F78BE"/>
    <w:rsid w:val="00A00E89"/>
    <w:rsid w:val="00A02B51"/>
    <w:rsid w:val="00A02B8B"/>
    <w:rsid w:val="00A0386A"/>
    <w:rsid w:val="00A1033F"/>
    <w:rsid w:val="00A10427"/>
    <w:rsid w:val="00A14E63"/>
    <w:rsid w:val="00A15D48"/>
    <w:rsid w:val="00A23C68"/>
    <w:rsid w:val="00A24399"/>
    <w:rsid w:val="00A24944"/>
    <w:rsid w:val="00A24E66"/>
    <w:rsid w:val="00A27A8E"/>
    <w:rsid w:val="00A300F2"/>
    <w:rsid w:val="00A31748"/>
    <w:rsid w:val="00A3291A"/>
    <w:rsid w:val="00A33400"/>
    <w:rsid w:val="00A33EF4"/>
    <w:rsid w:val="00A3427C"/>
    <w:rsid w:val="00A35A6F"/>
    <w:rsid w:val="00A40E2F"/>
    <w:rsid w:val="00A44359"/>
    <w:rsid w:val="00A44F1C"/>
    <w:rsid w:val="00A45256"/>
    <w:rsid w:val="00A464EC"/>
    <w:rsid w:val="00A468B7"/>
    <w:rsid w:val="00A46ABA"/>
    <w:rsid w:val="00A46DE9"/>
    <w:rsid w:val="00A47012"/>
    <w:rsid w:val="00A473D0"/>
    <w:rsid w:val="00A478EE"/>
    <w:rsid w:val="00A507B8"/>
    <w:rsid w:val="00A51760"/>
    <w:rsid w:val="00A51F36"/>
    <w:rsid w:val="00A542BE"/>
    <w:rsid w:val="00A577EC"/>
    <w:rsid w:val="00A60BBB"/>
    <w:rsid w:val="00A60C25"/>
    <w:rsid w:val="00A610FA"/>
    <w:rsid w:val="00A61CB8"/>
    <w:rsid w:val="00A61F3B"/>
    <w:rsid w:val="00A6374A"/>
    <w:rsid w:val="00A64CCD"/>
    <w:rsid w:val="00A650D8"/>
    <w:rsid w:val="00A6572F"/>
    <w:rsid w:val="00A65E89"/>
    <w:rsid w:val="00A665B6"/>
    <w:rsid w:val="00A71B01"/>
    <w:rsid w:val="00A733D6"/>
    <w:rsid w:val="00A7372D"/>
    <w:rsid w:val="00A7410D"/>
    <w:rsid w:val="00A74ED0"/>
    <w:rsid w:val="00A774CF"/>
    <w:rsid w:val="00A77A39"/>
    <w:rsid w:val="00A77AE9"/>
    <w:rsid w:val="00A8062C"/>
    <w:rsid w:val="00A818D2"/>
    <w:rsid w:val="00A82F60"/>
    <w:rsid w:val="00A832A0"/>
    <w:rsid w:val="00A83FED"/>
    <w:rsid w:val="00A8554D"/>
    <w:rsid w:val="00A879AB"/>
    <w:rsid w:val="00A87AA4"/>
    <w:rsid w:val="00A9444C"/>
    <w:rsid w:val="00A945CB"/>
    <w:rsid w:val="00A95D0F"/>
    <w:rsid w:val="00A970BE"/>
    <w:rsid w:val="00AA27AD"/>
    <w:rsid w:val="00AA40C0"/>
    <w:rsid w:val="00AA4635"/>
    <w:rsid w:val="00AA5792"/>
    <w:rsid w:val="00AA5821"/>
    <w:rsid w:val="00AA7131"/>
    <w:rsid w:val="00AB02F5"/>
    <w:rsid w:val="00AB0805"/>
    <w:rsid w:val="00AB0D87"/>
    <w:rsid w:val="00AB3592"/>
    <w:rsid w:val="00AB41E4"/>
    <w:rsid w:val="00AB7409"/>
    <w:rsid w:val="00AC06F1"/>
    <w:rsid w:val="00AC0FA5"/>
    <w:rsid w:val="00AC1477"/>
    <w:rsid w:val="00AC179E"/>
    <w:rsid w:val="00AC2A26"/>
    <w:rsid w:val="00AC30B6"/>
    <w:rsid w:val="00AC4C6A"/>
    <w:rsid w:val="00AC5674"/>
    <w:rsid w:val="00AC5F81"/>
    <w:rsid w:val="00AC6FDC"/>
    <w:rsid w:val="00AC7BD0"/>
    <w:rsid w:val="00AD019A"/>
    <w:rsid w:val="00AD05F6"/>
    <w:rsid w:val="00AD2146"/>
    <w:rsid w:val="00AD215E"/>
    <w:rsid w:val="00AD4350"/>
    <w:rsid w:val="00AD4CE5"/>
    <w:rsid w:val="00AD5A5D"/>
    <w:rsid w:val="00AD7BC9"/>
    <w:rsid w:val="00AE1408"/>
    <w:rsid w:val="00AE1511"/>
    <w:rsid w:val="00AE3234"/>
    <w:rsid w:val="00AE3BD9"/>
    <w:rsid w:val="00AE3EE0"/>
    <w:rsid w:val="00AE5C14"/>
    <w:rsid w:val="00AE7076"/>
    <w:rsid w:val="00AE75E3"/>
    <w:rsid w:val="00AE7E6C"/>
    <w:rsid w:val="00AF2941"/>
    <w:rsid w:val="00AF3F83"/>
    <w:rsid w:val="00AF48F5"/>
    <w:rsid w:val="00AF4EC6"/>
    <w:rsid w:val="00AF55D7"/>
    <w:rsid w:val="00AF6B0C"/>
    <w:rsid w:val="00AF70A5"/>
    <w:rsid w:val="00AF79EA"/>
    <w:rsid w:val="00B00170"/>
    <w:rsid w:val="00B005F9"/>
    <w:rsid w:val="00B01AA1"/>
    <w:rsid w:val="00B022D8"/>
    <w:rsid w:val="00B03F5E"/>
    <w:rsid w:val="00B04045"/>
    <w:rsid w:val="00B044BE"/>
    <w:rsid w:val="00B049B4"/>
    <w:rsid w:val="00B0532D"/>
    <w:rsid w:val="00B0711E"/>
    <w:rsid w:val="00B076A7"/>
    <w:rsid w:val="00B07C04"/>
    <w:rsid w:val="00B10550"/>
    <w:rsid w:val="00B116F7"/>
    <w:rsid w:val="00B11AD3"/>
    <w:rsid w:val="00B11C13"/>
    <w:rsid w:val="00B12502"/>
    <w:rsid w:val="00B13B52"/>
    <w:rsid w:val="00B13F5B"/>
    <w:rsid w:val="00B161E3"/>
    <w:rsid w:val="00B2032A"/>
    <w:rsid w:val="00B21FDD"/>
    <w:rsid w:val="00B220F0"/>
    <w:rsid w:val="00B234EE"/>
    <w:rsid w:val="00B24EE7"/>
    <w:rsid w:val="00B25D7F"/>
    <w:rsid w:val="00B261D7"/>
    <w:rsid w:val="00B27992"/>
    <w:rsid w:val="00B30AA3"/>
    <w:rsid w:val="00B32772"/>
    <w:rsid w:val="00B35FF2"/>
    <w:rsid w:val="00B40EAF"/>
    <w:rsid w:val="00B41223"/>
    <w:rsid w:val="00B43A27"/>
    <w:rsid w:val="00B45839"/>
    <w:rsid w:val="00B46E8C"/>
    <w:rsid w:val="00B475AC"/>
    <w:rsid w:val="00B504DA"/>
    <w:rsid w:val="00B5082F"/>
    <w:rsid w:val="00B50A56"/>
    <w:rsid w:val="00B50D5D"/>
    <w:rsid w:val="00B51CB5"/>
    <w:rsid w:val="00B527E2"/>
    <w:rsid w:val="00B5350F"/>
    <w:rsid w:val="00B54A8C"/>
    <w:rsid w:val="00B54ACB"/>
    <w:rsid w:val="00B54ADD"/>
    <w:rsid w:val="00B57749"/>
    <w:rsid w:val="00B57952"/>
    <w:rsid w:val="00B57BCF"/>
    <w:rsid w:val="00B60F74"/>
    <w:rsid w:val="00B621B3"/>
    <w:rsid w:val="00B67200"/>
    <w:rsid w:val="00B67510"/>
    <w:rsid w:val="00B73CC9"/>
    <w:rsid w:val="00B73D42"/>
    <w:rsid w:val="00B745A1"/>
    <w:rsid w:val="00B74A6B"/>
    <w:rsid w:val="00B74B3B"/>
    <w:rsid w:val="00B779C9"/>
    <w:rsid w:val="00B80B65"/>
    <w:rsid w:val="00B813A8"/>
    <w:rsid w:val="00B81F0A"/>
    <w:rsid w:val="00B82454"/>
    <w:rsid w:val="00B84D82"/>
    <w:rsid w:val="00B85F68"/>
    <w:rsid w:val="00B864DF"/>
    <w:rsid w:val="00B87277"/>
    <w:rsid w:val="00B87BF0"/>
    <w:rsid w:val="00B908E1"/>
    <w:rsid w:val="00B90CEF"/>
    <w:rsid w:val="00B90F98"/>
    <w:rsid w:val="00B91F36"/>
    <w:rsid w:val="00B9494B"/>
    <w:rsid w:val="00B94D31"/>
    <w:rsid w:val="00B94ED0"/>
    <w:rsid w:val="00B95487"/>
    <w:rsid w:val="00B95CAC"/>
    <w:rsid w:val="00B95D96"/>
    <w:rsid w:val="00B963FB"/>
    <w:rsid w:val="00B973D0"/>
    <w:rsid w:val="00BA033F"/>
    <w:rsid w:val="00BA1191"/>
    <w:rsid w:val="00BA1F55"/>
    <w:rsid w:val="00BA2211"/>
    <w:rsid w:val="00BA255D"/>
    <w:rsid w:val="00BA25A9"/>
    <w:rsid w:val="00BA2637"/>
    <w:rsid w:val="00BA2A9C"/>
    <w:rsid w:val="00BA338F"/>
    <w:rsid w:val="00BA40DC"/>
    <w:rsid w:val="00BA466D"/>
    <w:rsid w:val="00BA5026"/>
    <w:rsid w:val="00BA5551"/>
    <w:rsid w:val="00BA6323"/>
    <w:rsid w:val="00BA73A6"/>
    <w:rsid w:val="00BA73EE"/>
    <w:rsid w:val="00BB0619"/>
    <w:rsid w:val="00BB1B14"/>
    <w:rsid w:val="00BB1F06"/>
    <w:rsid w:val="00BB2CBC"/>
    <w:rsid w:val="00BB460C"/>
    <w:rsid w:val="00BC3E45"/>
    <w:rsid w:val="00BC44C5"/>
    <w:rsid w:val="00BC66E7"/>
    <w:rsid w:val="00BD0D75"/>
    <w:rsid w:val="00BD142C"/>
    <w:rsid w:val="00BD270D"/>
    <w:rsid w:val="00BD3174"/>
    <w:rsid w:val="00BD4B0B"/>
    <w:rsid w:val="00BD51CC"/>
    <w:rsid w:val="00BD534B"/>
    <w:rsid w:val="00BD548B"/>
    <w:rsid w:val="00BD6821"/>
    <w:rsid w:val="00BD6F73"/>
    <w:rsid w:val="00BD73C4"/>
    <w:rsid w:val="00BD77CC"/>
    <w:rsid w:val="00BE019B"/>
    <w:rsid w:val="00BE1A99"/>
    <w:rsid w:val="00BE2249"/>
    <w:rsid w:val="00BE23F6"/>
    <w:rsid w:val="00BE3D02"/>
    <w:rsid w:val="00BE3FCE"/>
    <w:rsid w:val="00BE48F2"/>
    <w:rsid w:val="00BE4A5C"/>
    <w:rsid w:val="00BE4ABE"/>
    <w:rsid w:val="00BE5B31"/>
    <w:rsid w:val="00BE79AC"/>
    <w:rsid w:val="00BF041E"/>
    <w:rsid w:val="00BF5EA3"/>
    <w:rsid w:val="00BF7483"/>
    <w:rsid w:val="00C00004"/>
    <w:rsid w:val="00C00EE0"/>
    <w:rsid w:val="00C01152"/>
    <w:rsid w:val="00C018CA"/>
    <w:rsid w:val="00C01BD1"/>
    <w:rsid w:val="00C04DE4"/>
    <w:rsid w:val="00C05247"/>
    <w:rsid w:val="00C071D9"/>
    <w:rsid w:val="00C0728F"/>
    <w:rsid w:val="00C10129"/>
    <w:rsid w:val="00C10360"/>
    <w:rsid w:val="00C11352"/>
    <w:rsid w:val="00C114DC"/>
    <w:rsid w:val="00C11592"/>
    <w:rsid w:val="00C127A7"/>
    <w:rsid w:val="00C12BEC"/>
    <w:rsid w:val="00C15E36"/>
    <w:rsid w:val="00C170BF"/>
    <w:rsid w:val="00C17815"/>
    <w:rsid w:val="00C206B2"/>
    <w:rsid w:val="00C22793"/>
    <w:rsid w:val="00C228DA"/>
    <w:rsid w:val="00C243FD"/>
    <w:rsid w:val="00C2484C"/>
    <w:rsid w:val="00C30017"/>
    <w:rsid w:val="00C31A2E"/>
    <w:rsid w:val="00C31D14"/>
    <w:rsid w:val="00C324DB"/>
    <w:rsid w:val="00C331AC"/>
    <w:rsid w:val="00C336D7"/>
    <w:rsid w:val="00C346C4"/>
    <w:rsid w:val="00C35241"/>
    <w:rsid w:val="00C3569A"/>
    <w:rsid w:val="00C35C68"/>
    <w:rsid w:val="00C35D4A"/>
    <w:rsid w:val="00C362C1"/>
    <w:rsid w:val="00C36AD3"/>
    <w:rsid w:val="00C37177"/>
    <w:rsid w:val="00C41FB3"/>
    <w:rsid w:val="00C42989"/>
    <w:rsid w:val="00C43BC3"/>
    <w:rsid w:val="00C5373F"/>
    <w:rsid w:val="00C53BD5"/>
    <w:rsid w:val="00C6227C"/>
    <w:rsid w:val="00C63B71"/>
    <w:rsid w:val="00C6420D"/>
    <w:rsid w:val="00C64721"/>
    <w:rsid w:val="00C6492E"/>
    <w:rsid w:val="00C675E6"/>
    <w:rsid w:val="00C678F5"/>
    <w:rsid w:val="00C67A58"/>
    <w:rsid w:val="00C67E49"/>
    <w:rsid w:val="00C70D16"/>
    <w:rsid w:val="00C74F1C"/>
    <w:rsid w:val="00C77340"/>
    <w:rsid w:val="00C80E92"/>
    <w:rsid w:val="00C827ED"/>
    <w:rsid w:val="00C830DB"/>
    <w:rsid w:val="00C83811"/>
    <w:rsid w:val="00C83A6D"/>
    <w:rsid w:val="00C83E52"/>
    <w:rsid w:val="00C86DE9"/>
    <w:rsid w:val="00C8707C"/>
    <w:rsid w:val="00C92050"/>
    <w:rsid w:val="00C92965"/>
    <w:rsid w:val="00C949EC"/>
    <w:rsid w:val="00C94B96"/>
    <w:rsid w:val="00C97F1A"/>
    <w:rsid w:val="00CA0E74"/>
    <w:rsid w:val="00CA38B5"/>
    <w:rsid w:val="00CA75B3"/>
    <w:rsid w:val="00CB0B7C"/>
    <w:rsid w:val="00CB16EE"/>
    <w:rsid w:val="00CB2C50"/>
    <w:rsid w:val="00CB3CE7"/>
    <w:rsid w:val="00CB4E0F"/>
    <w:rsid w:val="00CB54EA"/>
    <w:rsid w:val="00CB69E3"/>
    <w:rsid w:val="00CB7C8E"/>
    <w:rsid w:val="00CC09F1"/>
    <w:rsid w:val="00CC2C25"/>
    <w:rsid w:val="00CC3AED"/>
    <w:rsid w:val="00CC3F54"/>
    <w:rsid w:val="00CC48F6"/>
    <w:rsid w:val="00CC50B7"/>
    <w:rsid w:val="00CC71E4"/>
    <w:rsid w:val="00CC7F63"/>
    <w:rsid w:val="00CD0DCD"/>
    <w:rsid w:val="00CD3356"/>
    <w:rsid w:val="00CD4DC4"/>
    <w:rsid w:val="00CD4DFE"/>
    <w:rsid w:val="00CD5014"/>
    <w:rsid w:val="00CD582B"/>
    <w:rsid w:val="00CD5D46"/>
    <w:rsid w:val="00CD7884"/>
    <w:rsid w:val="00CE0D1C"/>
    <w:rsid w:val="00CE16E7"/>
    <w:rsid w:val="00CE1ECA"/>
    <w:rsid w:val="00CE34F8"/>
    <w:rsid w:val="00CE45C9"/>
    <w:rsid w:val="00CE5212"/>
    <w:rsid w:val="00CE5651"/>
    <w:rsid w:val="00CE7A21"/>
    <w:rsid w:val="00CF1147"/>
    <w:rsid w:val="00CF1B17"/>
    <w:rsid w:val="00CF1DE6"/>
    <w:rsid w:val="00CF23A1"/>
    <w:rsid w:val="00CF4366"/>
    <w:rsid w:val="00CF51F5"/>
    <w:rsid w:val="00CF6963"/>
    <w:rsid w:val="00CF716D"/>
    <w:rsid w:val="00D02AD9"/>
    <w:rsid w:val="00D02E02"/>
    <w:rsid w:val="00D03EB3"/>
    <w:rsid w:val="00D03FDE"/>
    <w:rsid w:val="00D05739"/>
    <w:rsid w:val="00D06047"/>
    <w:rsid w:val="00D1361D"/>
    <w:rsid w:val="00D139DF"/>
    <w:rsid w:val="00D15E73"/>
    <w:rsid w:val="00D160F5"/>
    <w:rsid w:val="00D16A59"/>
    <w:rsid w:val="00D16E00"/>
    <w:rsid w:val="00D216E4"/>
    <w:rsid w:val="00D23D9A"/>
    <w:rsid w:val="00D24485"/>
    <w:rsid w:val="00D24E74"/>
    <w:rsid w:val="00D26FB5"/>
    <w:rsid w:val="00D27789"/>
    <w:rsid w:val="00D30B06"/>
    <w:rsid w:val="00D3225C"/>
    <w:rsid w:val="00D348B3"/>
    <w:rsid w:val="00D351CC"/>
    <w:rsid w:val="00D40DDA"/>
    <w:rsid w:val="00D434EF"/>
    <w:rsid w:val="00D4502A"/>
    <w:rsid w:val="00D4528A"/>
    <w:rsid w:val="00D45862"/>
    <w:rsid w:val="00D47480"/>
    <w:rsid w:val="00D53ED6"/>
    <w:rsid w:val="00D545CF"/>
    <w:rsid w:val="00D54F2A"/>
    <w:rsid w:val="00D56066"/>
    <w:rsid w:val="00D567D1"/>
    <w:rsid w:val="00D60868"/>
    <w:rsid w:val="00D62151"/>
    <w:rsid w:val="00D635F4"/>
    <w:rsid w:val="00D6427F"/>
    <w:rsid w:val="00D64EE6"/>
    <w:rsid w:val="00D66F02"/>
    <w:rsid w:val="00D671F5"/>
    <w:rsid w:val="00D71323"/>
    <w:rsid w:val="00D718DC"/>
    <w:rsid w:val="00D74CB3"/>
    <w:rsid w:val="00D76AE6"/>
    <w:rsid w:val="00D77A59"/>
    <w:rsid w:val="00D801AC"/>
    <w:rsid w:val="00D85438"/>
    <w:rsid w:val="00D94AF2"/>
    <w:rsid w:val="00D9548C"/>
    <w:rsid w:val="00D9573D"/>
    <w:rsid w:val="00D95D75"/>
    <w:rsid w:val="00D960DB"/>
    <w:rsid w:val="00D96157"/>
    <w:rsid w:val="00D96F21"/>
    <w:rsid w:val="00DA108C"/>
    <w:rsid w:val="00DA200D"/>
    <w:rsid w:val="00DA632C"/>
    <w:rsid w:val="00DA6989"/>
    <w:rsid w:val="00DA7329"/>
    <w:rsid w:val="00DA73C7"/>
    <w:rsid w:val="00DB053F"/>
    <w:rsid w:val="00DB1504"/>
    <w:rsid w:val="00DB19A8"/>
    <w:rsid w:val="00DB251F"/>
    <w:rsid w:val="00DB3A38"/>
    <w:rsid w:val="00DB3D24"/>
    <w:rsid w:val="00DB4502"/>
    <w:rsid w:val="00DB5182"/>
    <w:rsid w:val="00DB62AE"/>
    <w:rsid w:val="00DB63BB"/>
    <w:rsid w:val="00DC13F6"/>
    <w:rsid w:val="00DC14EE"/>
    <w:rsid w:val="00DC243E"/>
    <w:rsid w:val="00DC4462"/>
    <w:rsid w:val="00DC51EB"/>
    <w:rsid w:val="00DC59ED"/>
    <w:rsid w:val="00DC5C82"/>
    <w:rsid w:val="00DC5FA7"/>
    <w:rsid w:val="00DC6105"/>
    <w:rsid w:val="00DD0986"/>
    <w:rsid w:val="00DD10C0"/>
    <w:rsid w:val="00DD13CD"/>
    <w:rsid w:val="00DD2914"/>
    <w:rsid w:val="00DD6219"/>
    <w:rsid w:val="00DD6A80"/>
    <w:rsid w:val="00DD7DFB"/>
    <w:rsid w:val="00DD7E44"/>
    <w:rsid w:val="00DE0B10"/>
    <w:rsid w:val="00DE357E"/>
    <w:rsid w:val="00DE50AC"/>
    <w:rsid w:val="00DE70C1"/>
    <w:rsid w:val="00DF177A"/>
    <w:rsid w:val="00DF3A45"/>
    <w:rsid w:val="00DF3FBF"/>
    <w:rsid w:val="00DF490E"/>
    <w:rsid w:val="00DF55DB"/>
    <w:rsid w:val="00DF58C5"/>
    <w:rsid w:val="00DF606E"/>
    <w:rsid w:val="00DF6E69"/>
    <w:rsid w:val="00DF6FA6"/>
    <w:rsid w:val="00E0203B"/>
    <w:rsid w:val="00E04719"/>
    <w:rsid w:val="00E049F6"/>
    <w:rsid w:val="00E06697"/>
    <w:rsid w:val="00E07E97"/>
    <w:rsid w:val="00E11F9E"/>
    <w:rsid w:val="00E12FAA"/>
    <w:rsid w:val="00E14068"/>
    <w:rsid w:val="00E14D57"/>
    <w:rsid w:val="00E15C7C"/>
    <w:rsid w:val="00E1715E"/>
    <w:rsid w:val="00E174A9"/>
    <w:rsid w:val="00E17846"/>
    <w:rsid w:val="00E17FD1"/>
    <w:rsid w:val="00E20969"/>
    <w:rsid w:val="00E23ED9"/>
    <w:rsid w:val="00E2679A"/>
    <w:rsid w:val="00E26C1C"/>
    <w:rsid w:val="00E270E1"/>
    <w:rsid w:val="00E30F31"/>
    <w:rsid w:val="00E31EFC"/>
    <w:rsid w:val="00E33733"/>
    <w:rsid w:val="00E33C28"/>
    <w:rsid w:val="00E34A83"/>
    <w:rsid w:val="00E34B64"/>
    <w:rsid w:val="00E34CD9"/>
    <w:rsid w:val="00E36106"/>
    <w:rsid w:val="00E366F2"/>
    <w:rsid w:val="00E36FD3"/>
    <w:rsid w:val="00E37B26"/>
    <w:rsid w:val="00E40013"/>
    <w:rsid w:val="00E408E4"/>
    <w:rsid w:val="00E414BA"/>
    <w:rsid w:val="00E42408"/>
    <w:rsid w:val="00E4381F"/>
    <w:rsid w:val="00E445CB"/>
    <w:rsid w:val="00E472B8"/>
    <w:rsid w:val="00E53056"/>
    <w:rsid w:val="00E6283C"/>
    <w:rsid w:val="00E6364E"/>
    <w:rsid w:val="00E643EA"/>
    <w:rsid w:val="00E64EF0"/>
    <w:rsid w:val="00E6521F"/>
    <w:rsid w:val="00E658F8"/>
    <w:rsid w:val="00E67DCA"/>
    <w:rsid w:val="00E70B2B"/>
    <w:rsid w:val="00E71142"/>
    <w:rsid w:val="00E71D8D"/>
    <w:rsid w:val="00E747E8"/>
    <w:rsid w:val="00E76CA4"/>
    <w:rsid w:val="00E83587"/>
    <w:rsid w:val="00E851B4"/>
    <w:rsid w:val="00E913BA"/>
    <w:rsid w:val="00E9370C"/>
    <w:rsid w:val="00E94054"/>
    <w:rsid w:val="00E948BB"/>
    <w:rsid w:val="00E952E0"/>
    <w:rsid w:val="00E96026"/>
    <w:rsid w:val="00E96029"/>
    <w:rsid w:val="00E9658C"/>
    <w:rsid w:val="00EA0599"/>
    <w:rsid w:val="00EA0C31"/>
    <w:rsid w:val="00EA2BF0"/>
    <w:rsid w:val="00EA6738"/>
    <w:rsid w:val="00EA69B8"/>
    <w:rsid w:val="00EA7B1C"/>
    <w:rsid w:val="00EB3B99"/>
    <w:rsid w:val="00EB42E9"/>
    <w:rsid w:val="00EB4403"/>
    <w:rsid w:val="00EB5D63"/>
    <w:rsid w:val="00EB622D"/>
    <w:rsid w:val="00EB7FC7"/>
    <w:rsid w:val="00EC07FC"/>
    <w:rsid w:val="00EC0C1F"/>
    <w:rsid w:val="00EC133F"/>
    <w:rsid w:val="00EC1C48"/>
    <w:rsid w:val="00EC6121"/>
    <w:rsid w:val="00EC6B0D"/>
    <w:rsid w:val="00EC7F38"/>
    <w:rsid w:val="00ED04A5"/>
    <w:rsid w:val="00ED2842"/>
    <w:rsid w:val="00ED5080"/>
    <w:rsid w:val="00ED6881"/>
    <w:rsid w:val="00EE034C"/>
    <w:rsid w:val="00EE0552"/>
    <w:rsid w:val="00EE1FA2"/>
    <w:rsid w:val="00EE397C"/>
    <w:rsid w:val="00EE3E9D"/>
    <w:rsid w:val="00EE5C80"/>
    <w:rsid w:val="00EE7364"/>
    <w:rsid w:val="00EE7756"/>
    <w:rsid w:val="00EF03FF"/>
    <w:rsid w:val="00EF311F"/>
    <w:rsid w:val="00EF5B26"/>
    <w:rsid w:val="00F0064C"/>
    <w:rsid w:val="00F00FDD"/>
    <w:rsid w:val="00F01642"/>
    <w:rsid w:val="00F01879"/>
    <w:rsid w:val="00F019E7"/>
    <w:rsid w:val="00F01D48"/>
    <w:rsid w:val="00F0472F"/>
    <w:rsid w:val="00F047C2"/>
    <w:rsid w:val="00F05364"/>
    <w:rsid w:val="00F060DB"/>
    <w:rsid w:val="00F068F4"/>
    <w:rsid w:val="00F06CDD"/>
    <w:rsid w:val="00F06F82"/>
    <w:rsid w:val="00F109CD"/>
    <w:rsid w:val="00F11185"/>
    <w:rsid w:val="00F120F5"/>
    <w:rsid w:val="00F1260C"/>
    <w:rsid w:val="00F1358D"/>
    <w:rsid w:val="00F13723"/>
    <w:rsid w:val="00F154ED"/>
    <w:rsid w:val="00F158B6"/>
    <w:rsid w:val="00F16190"/>
    <w:rsid w:val="00F16AB8"/>
    <w:rsid w:val="00F17AD7"/>
    <w:rsid w:val="00F17F09"/>
    <w:rsid w:val="00F209E0"/>
    <w:rsid w:val="00F20C18"/>
    <w:rsid w:val="00F234BC"/>
    <w:rsid w:val="00F23BDB"/>
    <w:rsid w:val="00F2507F"/>
    <w:rsid w:val="00F25108"/>
    <w:rsid w:val="00F2572B"/>
    <w:rsid w:val="00F257B8"/>
    <w:rsid w:val="00F26374"/>
    <w:rsid w:val="00F26A46"/>
    <w:rsid w:val="00F26D0F"/>
    <w:rsid w:val="00F27113"/>
    <w:rsid w:val="00F27D0B"/>
    <w:rsid w:val="00F27E06"/>
    <w:rsid w:val="00F30B58"/>
    <w:rsid w:val="00F311C3"/>
    <w:rsid w:val="00F33DFE"/>
    <w:rsid w:val="00F34CAA"/>
    <w:rsid w:val="00F37CCC"/>
    <w:rsid w:val="00F40396"/>
    <w:rsid w:val="00F4039B"/>
    <w:rsid w:val="00F40572"/>
    <w:rsid w:val="00F40ACF"/>
    <w:rsid w:val="00F411F7"/>
    <w:rsid w:val="00F425D8"/>
    <w:rsid w:val="00F4298B"/>
    <w:rsid w:val="00F4308B"/>
    <w:rsid w:val="00F455F9"/>
    <w:rsid w:val="00F46FC2"/>
    <w:rsid w:val="00F4767E"/>
    <w:rsid w:val="00F504BF"/>
    <w:rsid w:val="00F51EDE"/>
    <w:rsid w:val="00F536F2"/>
    <w:rsid w:val="00F53C0C"/>
    <w:rsid w:val="00F54D91"/>
    <w:rsid w:val="00F54E72"/>
    <w:rsid w:val="00F55B57"/>
    <w:rsid w:val="00F57334"/>
    <w:rsid w:val="00F57CC8"/>
    <w:rsid w:val="00F604B9"/>
    <w:rsid w:val="00F62565"/>
    <w:rsid w:val="00F63F37"/>
    <w:rsid w:val="00F63F61"/>
    <w:rsid w:val="00F666E5"/>
    <w:rsid w:val="00F66F7C"/>
    <w:rsid w:val="00F6797A"/>
    <w:rsid w:val="00F721BB"/>
    <w:rsid w:val="00F73C53"/>
    <w:rsid w:val="00F7459F"/>
    <w:rsid w:val="00F75D4F"/>
    <w:rsid w:val="00F76008"/>
    <w:rsid w:val="00F80227"/>
    <w:rsid w:val="00F81E6E"/>
    <w:rsid w:val="00F828EE"/>
    <w:rsid w:val="00F82EC3"/>
    <w:rsid w:val="00F86702"/>
    <w:rsid w:val="00F90176"/>
    <w:rsid w:val="00F916A4"/>
    <w:rsid w:val="00F921CB"/>
    <w:rsid w:val="00F93DB3"/>
    <w:rsid w:val="00F97D8A"/>
    <w:rsid w:val="00FA3073"/>
    <w:rsid w:val="00FA3E4B"/>
    <w:rsid w:val="00FA6785"/>
    <w:rsid w:val="00FA7766"/>
    <w:rsid w:val="00FA7A46"/>
    <w:rsid w:val="00FB74AC"/>
    <w:rsid w:val="00FB7FE7"/>
    <w:rsid w:val="00FC08FF"/>
    <w:rsid w:val="00FC0920"/>
    <w:rsid w:val="00FC14AB"/>
    <w:rsid w:val="00FC1C3A"/>
    <w:rsid w:val="00FC1FC1"/>
    <w:rsid w:val="00FC2C14"/>
    <w:rsid w:val="00FC3289"/>
    <w:rsid w:val="00FC7960"/>
    <w:rsid w:val="00FD35DC"/>
    <w:rsid w:val="00FD394D"/>
    <w:rsid w:val="00FD49CC"/>
    <w:rsid w:val="00FE06CD"/>
    <w:rsid w:val="00FE1B23"/>
    <w:rsid w:val="00FE4EE3"/>
    <w:rsid w:val="00FE6DB7"/>
    <w:rsid w:val="00FE70EE"/>
    <w:rsid w:val="00FE745C"/>
    <w:rsid w:val="00FE7DAE"/>
    <w:rsid w:val="00FF08D4"/>
    <w:rsid w:val="00FF21A6"/>
    <w:rsid w:val="00FF2995"/>
    <w:rsid w:val="00FF2D96"/>
    <w:rsid w:val="00FF5112"/>
    <w:rsid w:val="00FF5D89"/>
    <w:rsid w:val="00FF7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C1CA9C7"/>
  <w15:chartTrackingRefBased/>
  <w15:docId w15:val="{91F886F8-771B-4B2C-907E-4E75363DE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annotation text" w:uiPriority="99"/>
    <w:lsdException w:name="header" w:uiPriority="99"/>
    <w:lsdException w:name="footer" w:uiPriority="99"/>
    <w:lsdException w:name="caption" w:qFormat="1"/>
    <w:lsdException w:name="table of figures" w:uiPriority="99"/>
    <w:lsdException w:name="annotation reference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HTML Cite" w:uiPriority="99"/>
    <w:lsdException w:name="HTML Preformatted" w:semiHidden="1" w:uiPriority="99" w:unhideWhenUsed="1"/>
    <w:lsdException w:name="Normal Table" w:semiHidden="1" w:unhideWhenUsed="1"/>
    <w:lsdException w:name="annotation subject" w:uiPriority="99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3">
    <w:name w:val="Normal"/>
    <w:qFormat/>
    <w:pPr>
      <w:widowControl w:val="0"/>
    </w:pPr>
    <w:rPr>
      <w:kern w:val="2"/>
      <w:sz w:val="24"/>
      <w:szCs w:val="24"/>
    </w:rPr>
  </w:style>
  <w:style w:type="paragraph" w:styleId="13">
    <w:name w:val="heading 1"/>
    <w:basedOn w:val="a3"/>
    <w:next w:val="a3"/>
    <w:link w:val="14"/>
    <w:uiPriority w:val="9"/>
    <w:qFormat/>
    <w:pPr>
      <w:keepNext/>
      <w:spacing w:line="240" w:lineRule="exact"/>
      <w:ind w:left="75"/>
      <w:jc w:val="center"/>
      <w:outlineLvl w:val="0"/>
    </w:pPr>
    <w:rPr>
      <w:rFonts w:eastAsia="標楷體"/>
      <w:sz w:val="28"/>
      <w:shd w:val="pct15" w:color="auto" w:fill="FFFFFF"/>
    </w:rPr>
  </w:style>
  <w:style w:type="paragraph" w:styleId="20">
    <w:name w:val="heading 2"/>
    <w:basedOn w:val="a3"/>
    <w:next w:val="a3"/>
    <w:link w:val="21"/>
    <w:uiPriority w:val="9"/>
    <w:qFormat/>
    <w:rsid w:val="0040418F"/>
    <w:pPr>
      <w:keepNext/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3"/>
    <w:next w:val="a3"/>
    <w:link w:val="30"/>
    <w:uiPriority w:val="9"/>
    <w:qFormat/>
    <w:rsid w:val="0040418F"/>
    <w:pPr>
      <w:keepNext/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3"/>
    <w:next w:val="a3"/>
    <w:link w:val="40"/>
    <w:uiPriority w:val="9"/>
    <w:qFormat/>
    <w:rsid w:val="0040418F"/>
    <w:pPr>
      <w:keepNext/>
      <w:spacing w:line="720" w:lineRule="auto"/>
      <w:ind w:left="1984" w:hanging="708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3"/>
    <w:next w:val="a3"/>
    <w:link w:val="50"/>
    <w:uiPriority w:val="9"/>
    <w:qFormat/>
    <w:rsid w:val="0040418F"/>
    <w:pPr>
      <w:keepNext/>
      <w:spacing w:line="720" w:lineRule="auto"/>
      <w:ind w:left="2551" w:hanging="850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3"/>
    <w:next w:val="a3"/>
    <w:link w:val="60"/>
    <w:uiPriority w:val="9"/>
    <w:qFormat/>
    <w:rsid w:val="0040418F"/>
    <w:pPr>
      <w:keepNext/>
      <w:spacing w:line="720" w:lineRule="auto"/>
      <w:ind w:left="3260" w:hanging="1134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3"/>
    <w:next w:val="a3"/>
    <w:link w:val="70"/>
    <w:qFormat/>
    <w:rsid w:val="0040418F"/>
    <w:pPr>
      <w:keepNext/>
      <w:spacing w:line="720" w:lineRule="auto"/>
      <w:ind w:left="3827" w:hanging="1276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3"/>
    <w:next w:val="a3"/>
    <w:link w:val="80"/>
    <w:qFormat/>
    <w:rsid w:val="0040418F"/>
    <w:pPr>
      <w:keepNext/>
      <w:spacing w:line="720" w:lineRule="auto"/>
      <w:ind w:left="4394" w:hanging="1418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3"/>
    <w:next w:val="a3"/>
    <w:link w:val="90"/>
    <w:qFormat/>
    <w:rsid w:val="0040418F"/>
    <w:pPr>
      <w:keepNext/>
      <w:spacing w:line="720" w:lineRule="auto"/>
      <w:ind w:left="5102" w:hanging="1700"/>
      <w:outlineLvl w:val="8"/>
    </w:pPr>
    <w:rPr>
      <w:rFonts w:ascii="Arial" w:hAnsi="Arial"/>
      <w:sz w:val="36"/>
      <w:szCs w:val="3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annotation text"/>
    <w:basedOn w:val="a3"/>
    <w:link w:val="15"/>
    <w:uiPriority w:val="99"/>
    <w:semiHidden/>
    <w:pPr>
      <w:adjustRightInd w:val="0"/>
      <w:spacing w:line="360" w:lineRule="atLeast"/>
    </w:pPr>
    <w:rPr>
      <w:kern w:val="0"/>
      <w:szCs w:val="20"/>
    </w:rPr>
  </w:style>
  <w:style w:type="paragraph" w:styleId="a">
    <w:name w:val="List Bullet"/>
    <w:basedOn w:val="a3"/>
    <w:autoRedefine/>
    <w:pPr>
      <w:numPr>
        <w:numId w:val="1"/>
      </w:numPr>
    </w:pPr>
  </w:style>
  <w:style w:type="paragraph" w:styleId="a8">
    <w:name w:val="Body Text Indent"/>
    <w:basedOn w:val="a3"/>
    <w:pPr>
      <w:adjustRightInd w:val="0"/>
      <w:spacing w:afterLines="50" w:after="120" w:line="360" w:lineRule="exact"/>
      <w:ind w:left="840" w:hangingChars="300" w:hanging="840"/>
      <w:textAlignment w:val="baseline"/>
    </w:pPr>
    <w:rPr>
      <w:rFonts w:ascii="標楷體" w:eastAsia="標楷體"/>
      <w:kern w:val="0"/>
      <w:sz w:val="28"/>
      <w:szCs w:val="20"/>
    </w:rPr>
  </w:style>
  <w:style w:type="paragraph" w:styleId="22">
    <w:name w:val="Body Text Indent 2"/>
    <w:basedOn w:val="a3"/>
    <w:pPr>
      <w:ind w:left="360"/>
      <w:jc w:val="both"/>
    </w:pPr>
  </w:style>
  <w:style w:type="paragraph" w:styleId="31">
    <w:name w:val="Body Text Indent 3"/>
    <w:basedOn w:val="a3"/>
    <w:pPr>
      <w:spacing w:line="400" w:lineRule="exact"/>
      <w:ind w:leftChars="100" w:left="912" w:hangingChars="280" w:hanging="672"/>
      <w:jc w:val="both"/>
    </w:pPr>
    <w:rPr>
      <w:rFonts w:eastAsia="標楷體"/>
    </w:rPr>
  </w:style>
  <w:style w:type="character" w:customStyle="1" w:styleId="sub20">
    <w:name w:val="sub20"/>
    <w:basedOn w:val="a4"/>
  </w:style>
  <w:style w:type="paragraph" w:styleId="a9">
    <w:name w:val="header"/>
    <w:basedOn w:val="a3"/>
    <w:link w:val="aa"/>
    <w:uiPriority w:val="99"/>
    <w:pPr>
      <w:tabs>
        <w:tab w:val="center" w:pos="4153"/>
        <w:tab w:val="right" w:pos="8306"/>
      </w:tabs>
      <w:adjustRightInd w:val="0"/>
      <w:snapToGrid w:val="0"/>
      <w:spacing w:line="360" w:lineRule="atLeast"/>
      <w:textAlignment w:val="baseline"/>
    </w:pPr>
    <w:rPr>
      <w:kern w:val="0"/>
      <w:sz w:val="20"/>
      <w:szCs w:val="20"/>
    </w:rPr>
  </w:style>
  <w:style w:type="paragraph" w:styleId="ab">
    <w:name w:val="footer"/>
    <w:basedOn w:val="a3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kern w:val="0"/>
      <w:sz w:val="20"/>
      <w:szCs w:val="20"/>
    </w:rPr>
  </w:style>
  <w:style w:type="character" w:customStyle="1" w:styleId="sub15h1">
    <w:name w:val="sub15h1"/>
    <w:rPr>
      <w:rFonts w:ascii="sө" w:hAnsi="sө" w:hint="default"/>
      <w:b/>
      <w:bCs/>
      <w:strike w:val="0"/>
      <w:dstrike w:val="0"/>
      <w:color w:val="CC3333"/>
      <w:sz w:val="15"/>
      <w:szCs w:val="15"/>
      <w:u w:val="none"/>
      <w:effect w:val="none"/>
    </w:rPr>
  </w:style>
  <w:style w:type="paragraph" w:styleId="Web">
    <w:name w:val="Normal (Web)"/>
    <w:basedOn w:val="a3"/>
    <w:uiPriority w:val="99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styleId="ad">
    <w:name w:val="Body Text"/>
    <w:basedOn w:val="a3"/>
    <w:pPr>
      <w:spacing w:line="240" w:lineRule="exact"/>
    </w:pPr>
    <w:rPr>
      <w:rFonts w:ascii="標楷體" w:eastAsia="標楷體" w:hAnsi="標楷體"/>
      <w:color w:val="333333"/>
      <w:szCs w:val="13"/>
    </w:rPr>
  </w:style>
  <w:style w:type="paragraph" w:styleId="ae">
    <w:name w:val="caption"/>
    <w:aliases w:val="標號 字元,標號 字元2 字元,標號 字元1 字元 字元,標號 字元 字元 字元 字元,標號 字元 字元1 字元"/>
    <w:basedOn w:val="a3"/>
    <w:next w:val="a3"/>
    <w:link w:val="16"/>
    <w:qFormat/>
    <w:pPr>
      <w:spacing w:before="120" w:after="120"/>
    </w:pPr>
    <w:rPr>
      <w:sz w:val="20"/>
      <w:szCs w:val="20"/>
    </w:rPr>
  </w:style>
  <w:style w:type="character" w:styleId="af">
    <w:name w:val="Strong"/>
    <w:uiPriority w:val="22"/>
    <w:qFormat/>
    <w:rPr>
      <w:b/>
      <w:bCs/>
    </w:rPr>
  </w:style>
  <w:style w:type="character" w:styleId="af0">
    <w:name w:val="Hyperlink"/>
    <w:uiPriority w:val="99"/>
    <w:rPr>
      <w:color w:val="0000FF"/>
      <w:u w:val="single"/>
    </w:rPr>
  </w:style>
  <w:style w:type="character" w:styleId="af1">
    <w:name w:val="FollowedHyperlink"/>
    <w:rPr>
      <w:color w:val="800080"/>
      <w:u w:val="single"/>
    </w:rPr>
  </w:style>
  <w:style w:type="paragraph" w:styleId="af2">
    <w:name w:val="Balloon Text"/>
    <w:basedOn w:val="a3"/>
    <w:link w:val="af3"/>
    <w:rsid w:val="00DE0B10"/>
    <w:rPr>
      <w:rFonts w:ascii="Arial" w:hAnsi="Arial"/>
      <w:sz w:val="18"/>
      <w:szCs w:val="18"/>
    </w:rPr>
  </w:style>
  <w:style w:type="paragraph" w:customStyle="1" w:styleId="23">
    <w:name w:val="2."/>
    <w:basedOn w:val="a3"/>
    <w:rsid w:val="00F6797A"/>
    <w:pPr>
      <w:adjustRightInd w:val="0"/>
      <w:snapToGrid w:val="0"/>
      <w:ind w:leftChars="-1" w:left="-2" w:firstLineChars="400" w:firstLine="1120"/>
      <w:jc w:val="both"/>
    </w:pPr>
    <w:rPr>
      <w:rFonts w:ascii="標楷體" w:eastAsia="標楷體" w:hAnsi="標楷體"/>
      <w:color w:val="000000"/>
      <w:sz w:val="28"/>
      <w:szCs w:val="30"/>
    </w:rPr>
  </w:style>
  <w:style w:type="character" w:customStyle="1" w:styleId="21">
    <w:name w:val="標題 2 字元"/>
    <w:basedOn w:val="a4"/>
    <w:link w:val="20"/>
    <w:uiPriority w:val="9"/>
    <w:rsid w:val="0040418F"/>
    <w:rPr>
      <w:rFonts w:ascii="Arial" w:hAnsi="Arial"/>
      <w:b/>
      <w:bCs/>
      <w:kern w:val="2"/>
      <w:sz w:val="48"/>
      <w:szCs w:val="48"/>
    </w:rPr>
  </w:style>
  <w:style w:type="character" w:customStyle="1" w:styleId="30">
    <w:name w:val="標題 3 字元"/>
    <w:basedOn w:val="a4"/>
    <w:link w:val="3"/>
    <w:uiPriority w:val="9"/>
    <w:rsid w:val="0040418F"/>
    <w:rPr>
      <w:rFonts w:ascii="Arial" w:hAnsi="Arial"/>
      <w:b/>
      <w:bCs/>
      <w:kern w:val="2"/>
      <w:sz w:val="36"/>
      <w:szCs w:val="36"/>
    </w:rPr>
  </w:style>
  <w:style w:type="character" w:customStyle="1" w:styleId="40">
    <w:name w:val="標題 4 字元"/>
    <w:basedOn w:val="a4"/>
    <w:link w:val="4"/>
    <w:uiPriority w:val="9"/>
    <w:rsid w:val="0040418F"/>
    <w:rPr>
      <w:rFonts w:ascii="Arial" w:hAnsi="Arial"/>
      <w:kern w:val="2"/>
      <w:sz w:val="36"/>
      <w:szCs w:val="36"/>
    </w:rPr>
  </w:style>
  <w:style w:type="character" w:customStyle="1" w:styleId="50">
    <w:name w:val="標題 5 字元"/>
    <w:basedOn w:val="a4"/>
    <w:link w:val="5"/>
    <w:uiPriority w:val="9"/>
    <w:rsid w:val="0040418F"/>
    <w:rPr>
      <w:rFonts w:ascii="Arial" w:hAnsi="Arial"/>
      <w:b/>
      <w:bCs/>
      <w:kern w:val="2"/>
      <w:sz w:val="36"/>
      <w:szCs w:val="36"/>
    </w:rPr>
  </w:style>
  <w:style w:type="character" w:customStyle="1" w:styleId="60">
    <w:name w:val="標題 6 字元"/>
    <w:basedOn w:val="a4"/>
    <w:link w:val="6"/>
    <w:uiPriority w:val="9"/>
    <w:rsid w:val="0040418F"/>
    <w:rPr>
      <w:rFonts w:ascii="Arial" w:hAnsi="Arial"/>
      <w:kern w:val="2"/>
      <w:sz w:val="36"/>
      <w:szCs w:val="36"/>
    </w:rPr>
  </w:style>
  <w:style w:type="character" w:customStyle="1" w:styleId="70">
    <w:name w:val="標題 7 字元"/>
    <w:basedOn w:val="a4"/>
    <w:link w:val="7"/>
    <w:rsid w:val="0040418F"/>
    <w:rPr>
      <w:rFonts w:ascii="Arial" w:hAnsi="Arial"/>
      <w:b/>
      <w:bCs/>
      <w:kern w:val="2"/>
      <w:sz w:val="36"/>
      <w:szCs w:val="36"/>
    </w:rPr>
  </w:style>
  <w:style w:type="character" w:customStyle="1" w:styleId="80">
    <w:name w:val="標題 8 字元"/>
    <w:basedOn w:val="a4"/>
    <w:link w:val="8"/>
    <w:rsid w:val="0040418F"/>
    <w:rPr>
      <w:rFonts w:ascii="Arial" w:hAnsi="Arial"/>
      <w:kern w:val="2"/>
      <w:sz w:val="36"/>
      <w:szCs w:val="36"/>
    </w:rPr>
  </w:style>
  <w:style w:type="character" w:customStyle="1" w:styleId="90">
    <w:name w:val="標題 9 字元"/>
    <w:basedOn w:val="a4"/>
    <w:link w:val="9"/>
    <w:rsid w:val="0040418F"/>
    <w:rPr>
      <w:rFonts w:ascii="Arial" w:hAnsi="Arial"/>
      <w:kern w:val="2"/>
      <w:sz w:val="36"/>
      <w:szCs w:val="36"/>
    </w:rPr>
  </w:style>
  <w:style w:type="character" w:styleId="af4">
    <w:name w:val="annotation reference"/>
    <w:basedOn w:val="a4"/>
    <w:uiPriority w:val="99"/>
    <w:rsid w:val="0040418F"/>
    <w:rPr>
      <w:sz w:val="18"/>
      <w:szCs w:val="18"/>
    </w:rPr>
  </w:style>
  <w:style w:type="character" w:customStyle="1" w:styleId="aa">
    <w:name w:val="頁首 字元"/>
    <w:basedOn w:val="a4"/>
    <w:link w:val="a9"/>
    <w:uiPriority w:val="99"/>
    <w:rsid w:val="0040418F"/>
  </w:style>
  <w:style w:type="character" w:customStyle="1" w:styleId="ac">
    <w:name w:val="頁尾 字元"/>
    <w:basedOn w:val="a4"/>
    <w:link w:val="ab"/>
    <w:uiPriority w:val="99"/>
    <w:rsid w:val="0040418F"/>
  </w:style>
  <w:style w:type="character" w:styleId="af5">
    <w:name w:val="page number"/>
    <w:basedOn w:val="a4"/>
    <w:rsid w:val="0040418F"/>
  </w:style>
  <w:style w:type="paragraph" w:customStyle="1" w:styleId="n">
    <w:name w:val="n"/>
    <w:basedOn w:val="a3"/>
    <w:rsid w:val="0040418F"/>
    <w:pPr>
      <w:numPr>
        <w:ilvl w:val="3"/>
        <w:numId w:val="2"/>
      </w:numPr>
      <w:adjustRightInd w:val="0"/>
      <w:snapToGrid w:val="0"/>
      <w:spacing w:line="360" w:lineRule="auto"/>
      <w:jc w:val="center"/>
      <w:textAlignment w:val="baseline"/>
    </w:pPr>
    <w:rPr>
      <w:rFonts w:eastAsia="標楷體"/>
      <w:sz w:val="36"/>
    </w:rPr>
  </w:style>
  <w:style w:type="paragraph" w:customStyle="1" w:styleId="nn">
    <w:name w:val="n.n"/>
    <w:basedOn w:val="a3"/>
    <w:rsid w:val="0040418F"/>
    <w:pPr>
      <w:numPr>
        <w:ilvl w:val="1"/>
        <w:numId w:val="2"/>
      </w:numPr>
      <w:adjustRightInd w:val="0"/>
      <w:snapToGrid w:val="0"/>
      <w:spacing w:line="360" w:lineRule="auto"/>
      <w:jc w:val="both"/>
      <w:textAlignment w:val="baseline"/>
    </w:pPr>
    <w:rPr>
      <w:rFonts w:eastAsia="標楷體"/>
      <w:sz w:val="32"/>
    </w:rPr>
  </w:style>
  <w:style w:type="paragraph" w:customStyle="1" w:styleId="nnn">
    <w:name w:val="n.n.n"/>
    <w:basedOn w:val="a3"/>
    <w:rsid w:val="0040418F"/>
    <w:pPr>
      <w:numPr>
        <w:ilvl w:val="2"/>
        <w:numId w:val="2"/>
      </w:numPr>
      <w:adjustRightInd w:val="0"/>
      <w:snapToGrid w:val="0"/>
      <w:spacing w:line="360" w:lineRule="auto"/>
      <w:jc w:val="both"/>
      <w:textAlignment w:val="baseline"/>
    </w:pPr>
    <w:rPr>
      <w:rFonts w:eastAsia="標楷體"/>
      <w:sz w:val="28"/>
    </w:rPr>
  </w:style>
  <w:style w:type="paragraph" w:customStyle="1" w:styleId="nnnn">
    <w:name w:val="n.n.n.n"/>
    <w:basedOn w:val="a3"/>
    <w:rsid w:val="0040418F"/>
    <w:pPr>
      <w:adjustRightInd w:val="0"/>
      <w:snapToGrid w:val="0"/>
      <w:spacing w:line="360" w:lineRule="auto"/>
      <w:jc w:val="both"/>
      <w:textAlignment w:val="baseline"/>
    </w:pPr>
    <w:rPr>
      <w:rFonts w:eastAsia="標楷體"/>
    </w:rPr>
  </w:style>
  <w:style w:type="table" w:styleId="af6">
    <w:name w:val="Table Grid"/>
    <w:basedOn w:val="a5"/>
    <w:uiPriority w:val="39"/>
    <w:rsid w:val="0040418F"/>
    <w:pPr>
      <w:widowControl w:val="0"/>
      <w:adjustRightInd w:val="0"/>
      <w:spacing w:line="360" w:lineRule="atLeast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表"/>
    <w:basedOn w:val="a3"/>
    <w:rsid w:val="0040418F"/>
    <w:pPr>
      <w:adjustRightInd w:val="0"/>
      <w:snapToGrid w:val="0"/>
      <w:spacing w:line="360" w:lineRule="auto"/>
      <w:ind w:left="720"/>
      <w:jc w:val="center"/>
      <w:textAlignment w:val="baseline"/>
    </w:pPr>
    <w:rPr>
      <w:rFonts w:eastAsia="標楷體"/>
    </w:rPr>
  </w:style>
  <w:style w:type="character" w:styleId="af8">
    <w:name w:val="Emphasis"/>
    <w:basedOn w:val="a4"/>
    <w:uiPriority w:val="20"/>
    <w:qFormat/>
    <w:rsid w:val="0040418F"/>
    <w:rPr>
      <w:i/>
      <w:iCs/>
    </w:rPr>
  </w:style>
  <w:style w:type="character" w:customStyle="1" w:styleId="16">
    <w:name w:val="標號 字元1"/>
    <w:aliases w:val="標號 字元 字元,標號 字元2 字元 字元,標號 字元1 字元 字元 字元,標號 字元 字元 字元 字元 字元,標號 字元 字元1 字元 字元"/>
    <w:basedOn w:val="a4"/>
    <w:link w:val="ae"/>
    <w:rsid w:val="0040418F"/>
    <w:rPr>
      <w:kern w:val="2"/>
    </w:rPr>
  </w:style>
  <w:style w:type="paragraph" w:customStyle="1" w:styleId="af9">
    <w:name w:val="圖"/>
    <w:basedOn w:val="a3"/>
    <w:link w:val="afa"/>
    <w:rsid w:val="0040418F"/>
    <w:pPr>
      <w:adjustRightInd w:val="0"/>
      <w:snapToGrid w:val="0"/>
      <w:spacing w:line="360" w:lineRule="auto"/>
      <w:ind w:left="2835" w:hanging="2835"/>
      <w:jc w:val="center"/>
      <w:textAlignment w:val="baseline"/>
    </w:pPr>
    <w:rPr>
      <w:rFonts w:eastAsia="標楷體"/>
    </w:rPr>
  </w:style>
  <w:style w:type="character" w:customStyle="1" w:styleId="afa">
    <w:name w:val="圖 字元"/>
    <w:basedOn w:val="a4"/>
    <w:link w:val="af9"/>
    <w:rsid w:val="0040418F"/>
    <w:rPr>
      <w:rFonts w:eastAsia="標楷體"/>
      <w:kern w:val="2"/>
      <w:sz w:val="24"/>
      <w:szCs w:val="24"/>
    </w:rPr>
  </w:style>
  <w:style w:type="paragraph" w:customStyle="1" w:styleId="afb">
    <w:name w:val="論文內文"/>
    <w:basedOn w:val="a3"/>
    <w:rsid w:val="0040418F"/>
    <w:pPr>
      <w:snapToGrid w:val="0"/>
      <w:spacing w:afterLines="50" w:after="50"/>
      <w:jc w:val="both"/>
    </w:pPr>
    <w:rPr>
      <w:rFonts w:eastAsia="標楷體"/>
    </w:rPr>
  </w:style>
  <w:style w:type="paragraph" w:customStyle="1" w:styleId="afc">
    <w:name w:val="圖編號"/>
    <w:basedOn w:val="afb"/>
    <w:rsid w:val="0040418F"/>
    <w:pPr>
      <w:jc w:val="center"/>
    </w:pPr>
  </w:style>
  <w:style w:type="paragraph" w:customStyle="1" w:styleId="afd">
    <w:name w:val="摘要"/>
    <w:basedOn w:val="a3"/>
    <w:rsid w:val="0040418F"/>
    <w:pPr>
      <w:jc w:val="center"/>
    </w:pPr>
    <w:rPr>
      <w:rFonts w:eastAsia="標楷體"/>
      <w:b/>
      <w:sz w:val="32"/>
    </w:rPr>
  </w:style>
  <w:style w:type="paragraph" w:customStyle="1" w:styleId="afe">
    <w:name w:val="目錄"/>
    <w:basedOn w:val="afd"/>
    <w:rsid w:val="0040418F"/>
  </w:style>
  <w:style w:type="paragraph" w:customStyle="1" w:styleId="aff">
    <w:name w:val="圖目錄"/>
    <w:basedOn w:val="afe"/>
    <w:rsid w:val="0040418F"/>
  </w:style>
  <w:style w:type="paragraph" w:customStyle="1" w:styleId="aff0">
    <w:name w:val="表目錄"/>
    <w:basedOn w:val="aff"/>
    <w:rsid w:val="0040418F"/>
  </w:style>
  <w:style w:type="paragraph" w:customStyle="1" w:styleId="aff1">
    <w:name w:val="大綱一"/>
    <w:basedOn w:val="a3"/>
    <w:rsid w:val="0040418F"/>
    <w:pPr>
      <w:spacing w:afterLines="50" w:after="50"/>
      <w:jc w:val="center"/>
    </w:pPr>
    <w:rPr>
      <w:rFonts w:eastAsia="標楷體"/>
      <w:b/>
      <w:sz w:val="40"/>
    </w:rPr>
  </w:style>
  <w:style w:type="paragraph" w:customStyle="1" w:styleId="aff2">
    <w:name w:val="大綱二"/>
    <w:basedOn w:val="aff1"/>
    <w:rsid w:val="0040418F"/>
    <w:pPr>
      <w:jc w:val="left"/>
    </w:pPr>
    <w:rPr>
      <w:sz w:val="32"/>
    </w:rPr>
  </w:style>
  <w:style w:type="paragraph" w:customStyle="1" w:styleId="aff3">
    <w:name w:val="大綱三"/>
    <w:basedOn w:val="aff2"/>
    <w:rsid w:val="0040418F"/>
    <w:pPr>
      <w:spacing w:after="180"/>
    </w:pPr>
    <w:rPr>
      <w:sz w:val="28"/>
    </w:rPr>
  </w:style>
  <w:style w:type="paragraph" w:customStyle="1" w:styleId="aff4">
    <w:name w:val="表編號"/>
    <w:basedOn w:val="afc"/>
    <w:rsid w:val="0040418F"/>
    <w:pPr>
      <w:spacing w:beforeLines="50" w:before="50" w:afterLines="0" w:after="0"/>
    </w:pPr>
  </w:style>
  <w:style w:type="paragraph" w:styleId="17">
    <w:name w:val="toc 1"/>
    <w:basedOn w:val="a3"/>
    <w:next w:val="a3"/>
    <w:autoRedefine/>
    <w:uiPriority w:val="39"/>
    <w:rsid w:val="0040418F"/>
    <w:pPr>
      <w:tabs>
        <w:tab w:val="right" w:leader="dot" w:pos="8296"/>
      </w:tabs>
      <w:snapToGrid w:val="0"/>
    </w:pPr>
    <w:rPr>
      <w:rFonts w:eastAsia="標楷體" w:hAnsi="標楷體"/>
      <w:b/>
      <w:noProof/>
    </w:rPr>
  </w:style>
  <w:style w:type="paragraph" w:styleId="24">
    <w:name w:val="toc 2"/>
    <w:basedOn w:val="a3"/>
    <w:next w:val="a3"/>
    <w:autoRedefine/>
    <w:uiPriority w:val="39"/>
    <w:rsid w:val="0040418F"/>
    <w:pPr>
      <w:ind w:leftChars="200" w:left="480"/>
    </w:pPr>
  </w:style>
  <w:style w:type="paragraph" w:styleId="32">
    <w:name w:val="toc 3"/>
    <w:basedOn w:val="a3"/>
    <w:next w:val="a3"/>
    <w:autoRedefine/>
    <w:uiPriority w:val="39"/>
    <w:rsid w:val="0040418F"/>
    <w:pPr>
      <w:snapToGrid w:val="0"/>
      <w:spacing w:line="400" w:lineRule="atLeast"/>
      <w:ind w:leftChars="400" w:left="960"/>
    </w:pPr>
  </w:style>
  <w:style w:type="paragraph" w:customStyle="1" w:styleId="aff5">
    <w:name w:val="文章內容"/>
    <w:basedOn w:val="a3"/>
    <w:link w:val="aff6"/>
    <w:rsid w:val="0040418F"/>
    <w:pPr>
      <w:snapToGrid w:val="0"/>
      <w:spacing w:line="360" w:lineRule="auto"/>
      <w:jc w:val="both"/>
    </w:pPr>
    <w:rPr>
      <w:rFonts w:eastAsia="標楷體"/>
    </w:rPr>
  </w:style>
  <w:style w:type="character" w:customStyle="1" w:styleId="aff6">
    <w:name w:val="文章內容 字元"/>
    <w:basedOn w:val="a4"/>
    <w:link w:val="aff5"/>
    <w:rsid w:val="0040418F"/>
    <w:rPr>
      <w:rFonts w:eastAsia="標楷體"/>
      <w:kern w:val="2"/>
      <w:sz w:val="24"/>
      <w:szCs w:val="24"/>
    </w:rPr>
  </w:style>
  <w:style w:type="paragraph" w:customStyle="1" w:styleId="aff7">
    <w:name w:val="大綱四"/>
    <w:basedOn w:val="aff3"/>
    <w:rsid w:val="0040418F"/>
    <w:rPr>
      <w:sz w:val="24"/>
    </w:rPr>
  </w:style>
  <w:style w:type="paragraph" w:styleId="aff8">
    <w:name w:val="table of figures"/>
    <w:basedOn w:val="a3"/>
    <w:next w:val="a3"/>
    <w:uiPriority w:val="99"/>
    <w:rsid w:val="0040418F"/>
    <w:pPr>
      <w:ind w:left="960" w:hanging="480"/>
    </w:pPr>
  </w:style>
  <w:style w:type="paragraph" w:customStyle="1" w:styleId="aff9">
    <w:name w:val="標題一"/>
    <w:basedOn w:val="a3"/>
    <w:link w:val="affa"/>
    <w:rsid w:val="0040418F"/>
    <w:pPr>
      <w:snapToGrid w:val="0"/>
      <w:spacing w:line="360" w:lineRule="auto"/>
      <w:jc w:val="center"/>
    </w:pPr>
    <w:rPr>
      <w:rFonts w:eastAsia="標楷體"/>
      <w:b/>
      <w:bCs/>
      <w:kern w:val="0"/>
      <w:sz w:val="40"/>
      <w:szCs w:val="36"/>
    </w:rPr>
  </w:style>
  <w:style w:type="character" w:customStyle="1" w:styleId="affa">
    <w:name w:val="標題一 字元"/>
    <w:basedOn w:val="a4"/>
    <w:link w:val="aff9"/>
    <w:rsid w:val="0040418F"/>
    <w:rPr>
      <w:rFonts w:eastAsia="標楷體"/>
      <w:b/>
      <w:bCs/>
      <w:sz w:val="40"/>
      <w:szCs w:val="36"/>
    </w:rPr>
  </w:style>
  <w:style w:type="paragraph" w:customStyle="1" w:styleId="-4">
    <w:name w:val="論文-內文 字元 字元 字元 字元 字元 字元 字元 字元"/>
    <w:basedOn w:val="a3"/>
    <w:rsid w:val="0040418F"/>
    <w:pPr>
      <w:spacing w:line="360" w:lineRule="auto"/>
      <w:ind w:firstLineChars="200" w:firstLine="480"/>
      <w:jc w:val="both"/>
    </w:pPr>
    <w:rPr>
      <w:rFonts w:eastAsia="標楷體"/>
    </w:rPr>
  </w:style>
  <w:style w:type="paragraph" w:customStyle="1" w:styleId="-5">
    <w:name w:val="論文-內文"/>
    <w:basedOn w:val="a3"/>
    <w:qFormat/>
    <w:rsid w:val="0040418F"/>
    <w:pPr>
      <w:spacing w:line="360" w:lineRule="auto"/>
      <w:ind w:firstLineChars="200" w:firstLine="480"/>
      <w:jc w:val="both"/>
    </w:pPr>
    <w:rPr>
      <w:rFonts w:eastAsia="標楷體"/>
    </w:rPr>
  </w:style>
  <w:style w:type="paragraph" w:customStyle="1" w:styleId="-0">
    <w:name w:val="論文-章"/>
    <w:basedOn w:val="-1"/>
    <w:rsid w:val="0040418F"/>
    <w:pPr>
      <w:numPr>
        <w:ilvl w:val="4"/>
      </w:numPr>
      <w:jc w:val="center"/>
    </w:pPr>
    <w:rPr>
      <w:sz w:val="36"/>
    </w:rPr>
  </w:style>
  <w:style w:type="paragraph" w:customStyle="1" w:styleId="-1">
    <w:name w:val="論文-節"/>
    <w:basedOn w:val="20"/>
    <w:rsid w:val="0040418F"/>
    <w:pPr>
      <w:numPr>
        <w:ilvl w:val="1"/>
        <w:numId w:val="4"/>
      </w:numPr>
      <w:spacing w:line="360" w:lineRule="auto"/>
      <w:jc w:val="both"/>
    </w:pPr>
    <w:rPr>
      <w:rFonts w:ascii="Times New Roman" w:eastAsia="標楷體" w:hAnsi="Times New Roman"/>
      <w:sz w:val="32"/>
    </w:rPr>
  </w:style>
  <w:style w:type="paragraph" w:customStyle="1" w:styleId="-3">
    <w:name w:val="論文-圖"/>
    <w:basedOn w:val="a3"/>
    <w:link w:val="-6"/>
    <w:qFormat/>
    <w:rsid w:val="0040418F"/>
    <w:pPr>
      <w:numPr>
        <w:ilvl w:val="3"/>
        <w:numId w:val="4"/>
      </w:numPr>
      <w:spacing w:before="120" w:after="120" w:line="360" w:lineRule="auto"/>
      <w:jc w:val="center"/>
    </w:pPr>
    <w:rPr>
      <w:rFonts w:eastAsia="標楷體"/>
    </w:rPr>
  </w:style>
  <w:style w:type="paragraph" w:customStyle="1" w:styleId="-2">
    <w:name w:val="論文-小節"/>
    <w:basedOn w:val="3"/>
    <w:link w:val="-7"/>
    <w:rsid w:val="0040418F"/>
    <w:pPr>
      <w:numPr>
        <w:ilvl w:val="2"/>
        <w:numId w:val="4"/>
      </w:numPr>
      <w:spacing w:line="360" w:lineRule="auto"/>
      <w:jc w:val="both"/>
    </w:pPr>
    <w:rPr>
      <w:rFonts w:ascii="Times New Roman" w:eastAsia="標楷體" w:hAnsi="Times New Roman"/>
      <w:sz w:val="28"/>
    </w:rPr>
  </w:style>
  <w:style w:type="character" w:customStyle="1" w:styleId="-7">
    <w:name w:val="論文-小節 字元"/>
    <w:basedOn w:val="a4"/>
    <w:link w:val="-2"/>
    <w:rsid w:val="0040418F"/>
    <w:rPr>
      <w:rFonts w:eastAsia="標楷體"/>
      <w:b/>
      <w:bCs/>
      <w:kern w:val="2"/>
      <w:sz w:val="28"/>
      <w:szCs w:val="36"/>
    </w:rPr>
  </w:style>
  <w:style w:type="paragraph" w:customStyle="1" w:styleId="-8">
    <w:name w:val="論文-表"/>
    <w:basedOn w:val="a3"/>
    <w:link w:val="-9"/>
    <w:rsid w:val="0040418F"/>
    <w:pPr>
      <w:jc w:val="center"/>
    </w:pPr>
    <w:rPr>
      <w:rFonts w:eastAsia="標楷體"/>
      <w:szCs w:val="20"/>
    </w:rPr>
  </w:style>
  <w:style w:type="character" w:customStyle="1" w:styleId="-9">
    <w:name w:val="論文-表 字元"/>
    <w:basedOn w:val="a4"/>
    <w:link w:val="-8"/>
    <w:rsid w:val="0040418F"/>
    <w:rPr>
      <w:rFonts w:eastAsia="標楷體"/>
      <w:kern w:val="2"/>
      <w:sz w:val="24"/>
    </w:rPr>
  </w:style>
  <w:style w:type="paragraph" w:customStyle="1" w:styleId="-a">
    <w:name w:val="論文-內文 + 置中"/>
    <w:basedOn w:val="a3"/>
    <w:rsid w:val="0040418F"/>
    <w:pPr>
      <w:spacing w:line="360" w:lineRule="auto"/>
      <w:jc w:val="center"/>
    </w:pPr>
    <w:rPr>
      <w:rFonts w:eastAsia="標楷體" w:cs="新細明體"/>
      <w:szCs w:val="20"/>
    </w:rPr>
  </w:style>
  <w:style w:type="paragraph" w:customStyle="1" w:styleId="-b">
    <w:name w:val="論文-內文 字元 字元"/>
    <w:basedOn w:val="a3"/>
    <w:rsid w:val="0040418F"/>
    <w:pPr>
      <w:spacing w:line="360" w:lineRule="auto"/>
      <w:ind w:firstLineChars="200" w:firstLine="480"/>
      <w:jc w:val="both"/>
    </w:pPr>
    <w:rPr>
      <w:rFonts w:eastAsia="標楷體"/>
    </w:rPr>
  </w:style>
  <w:style w:type="paragraph" w:customStyle="1" w:styleId="nnn0">
    <w:name w:val="第n.n.n節"/>
    <w:basedOn w:val="a3"/>
    <w:rsid w:val="0040418F"/>
    <w:pPr>
      <w:autoSpaceDE w:val="0"/>
      <w:autoSpaceDN w:val="0"/>
      <w:adjustRightInd w:val="0"/>
      <w:snapToGrid w:val="0"/>
      <w:spacing w:line="360" w:lineRule="auto"/>
      <w:jc w:val="both"/>
    </w:pPr>
    <w:rPr>
      <w:rFonts w:eastAsia="標楷體"/>
      <w:b/>
      <w:kern w:val="0"/>
      <w:sz w:val="28"/>
    </w:rPr>
  </w:style>
  <w:style w:type="paragraph" w:customStyle="1" w:styleId="Cover">
    <w:name w:val="Cover"/>
    <w:basedOn w:val="a3"/>
    <w:rsid w:val="0040418F"/>
    <w:pPr>
      <w:overflowPunct w:val="0"/>
      <w:autoSpaceDE w:val="0"/>
      <w:autoSpaceDN w:val="0"/>
      <w:adjustRightInd w:val="0"/>
      <w:spacing w:before="120" w:after="240" w:line="480" w:lineRule="atLeast"/>
      <w:jc w:val="center"/>
      <w:textAlignment w:val="baseline"/>
    </w:pPr>
    <w:rPr>
      <w:b/>
      <w:kern w:val="0"/>
      <w:sz w:val="36"/>
    </w:rPr>
  </w:style>
  <w:style w:type="paragraph" w:customStyle="1" w:styleId="apiems04para">
    <w:name w:val="apiems04para"/>
    <w:basedOn w:val="a3"/>
    <w:rsid w:val="0040418F"/>
    <w:pPr>
      <w:widowControl/>
      <w:ind w:firstLine="284"/>
    </w:pPr>
    <w:rPr>
      <w:kern w:val="0"/>
      <w:lang w:val="en-AU" w:eastAsia="en-AU"/>
    </w:rPr>
  </w:style>
  <w:style w:type="paragraph" w:customStyle="1" w:styleId="abbreviations">
    <w:name w:val="abbreviations"/>
    <w:basedOn w:val="abstract"/>
    <w:next w:val="a3"/>
    <w:link w:val="abbreviations0"/>
    <w:rsid w:val="0040418F"/>
    <w:pPr>
      <w:tabs>
        <w:tab w:val="left" w:pos="3402"/>
      </w:tabs>
      <w:ind w:left="3402" w:hanging="3402"/>
    </w:pPr>
  </w:style>
  <w:style w:type="paragraph" w:customStyle="1" w:styleId="abstract">
    <w:name w:val="abstract"/>
    <w:basedOn w:val="a3"/>
    <w:next w:val="keywords"/>
    <w:link w:val="abstract0"/>
    <w:rsid w:val="0040418F"/>
    <w:pPr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kern w:val="0"/>
      <w:sz w:val="20"/>
      <w:szCs w:val="20"/>
      <w:lang w:eastAsia="de-DE"/>
    </w:rPr>
  </w:style>
  <w:style w:type="paragraph" w:customStyle="1" w:styleId="keywords">
    <w:name w:val="keywords"/>
    <w:basedOn w:val="a3"/>
    <w:next w:val="a3"/>
    <w:rsid w:val="0040418F"/>
    <w:pPr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i/>
      <w:kern w:val="0"/>
      <w:szCs w:val="20"/>
      <w:lang w:eastAsia="de-DE"/>
    </w:rPr>
  </w:style>
  <w:style w:type="character" w:customStyle="1" w:styleId="abstract0">
    <w:name w:val="abstract 字元"/>
    <w:basedOn w:val="a4"/>
    <w:link w:val="abstract"/>
    <w:rsid w:val="0040418F"/>
    <w:rPr>
      <w:lang w:eastAsia="de-DE"/>
    </w:rPr>
  </w:style>
  <w:style w:type="character" w:customStyle="1" w:styleId="abbreviations0">
    <w:name w:val="abbreviations 字元"/>
    <w:basedOn w:val="abstract0"/>
    <w:link w:val="abbreviations"/>
    <w:rsid w:val="0040418F"/>
    <w:rPr>
      <w:lang w:eastAsia="de-DE"/>
    </w:rPr>
  </w:style>
  <w:style w:type="paragraph" w:customStyle="1" w:styleId="18">
    <w:name w:val="標題1"/>
    <w:basedOn w:val="a3"/>
    <w:next w:val="author"/>
    <w:rsid w:val="0040418F"/>
    <w:pPr>
      <w:widowControl/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Arial" w:hAnsi="Arial"/>
      <w:b/>
      <w:kern w:val="0"/>
      <w:sz w:val="36"/>
      <w:szCs w:val="20"/>
      <w:lang w:eastAsia="de-DE"/>
    </w:rPr>
  </w:style>
  <w:style w:type="paragraph" w:customStyle="1" w:styleId="author">
    <w:name w:val="author"/>
    <w:basedOn w:val="a3"/>
    <w:next w:val="affiliation"/>
    <w:rsid w:val="0040418F"/>
    <w:pPr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kern w:val="0"/>
      <w:szCs w:val="20"/>
      <w:lang w:eastAsia="de-DE"/>
    </w:rPr>
  </w:style>
  <w:style w:type="paragraph" w:customStyle="1" w:styleId="affiliation">
    <w:name w:val="affiliation"/>
    <w:basedOn w:val="a3"/>
    <w:next w:val="phone"/>
    <w:rsid w:val="0040418F"/>
    <w:pPr>
      <w:widowControl/>
      <w:overflowPunct w:val="0"/>
      <w:autoSpaceDE w:val="0"/>
      <w:autoSpaceDN w:val="0"/>
      <w:adjustRightInd w:val="0"/>
      <w:spacing w:before="120"/>
      <w:textAlignment w:val="baseline"/>
    </w:pPr>
    <w:rPr>
      <w:i/>
      <w:kern w:val="0"/>
      <w:szCs w:val="20"/>
      <w:lang w:eastAsia="de-DE"/>
    </w:rPr>
  </w:style>
  <w:style w:type="paragraph" w:customStyle="1" w:styleId="phone">
    <w:name w:val="phone"/>
    <w:basedOn w:val="email"/>
    <w:next w:val="fax"/>
    <w:link w:val="phone0"/>
    <w:rsid w:val="0040418F"/>
  </w:style>
  <w:style w:type="paragraph" w:customStyle="1" w:styleId="email">
    <w:name w:val="email"/>
    <w:basedOn w:val="a3"/>
    <w:next w:val="url"/>
    <w:link w:val="email0"/>
    <w:rsid w:val="0040418F"/>
    <w:pPr>
      <w:widowControl/>
      <w:overflowPunct w:val="0"/>
      <w:autoSpaceDE w:val="0"/>
      <w:autoSpaceDN w:val="0"/>
      <w:adjustRightInd w:val="0"/>
      <w:spacing w:before="120"/>
      <w:textAlignment w:val="baseline"/>
    </w:pPr>
    <w:rPr>
      <w:kern w:val="0"/>
      <w:sz w:val="20"/>
      <w:szCs w:val="20"/>
      <w:lang w:eastAsia="de-DE"/>
    </w:rPr>
  </w:style>
  <w:style w:type="paragraph" w:customStyle="1" w:styleId="url">
    <w:name w:val="url"/>
    <w:basedOn w:val="email"/>
    <w:next w:val="a3"/>
    <w:rsid w:val="0040418F"/>
  </w:style>
  <w:style w:type="character" w:customStyle="1" w:styleId="email0">
    <w:name w:val="email 字元"/>
    <w:basedOn w:val="a4"/>
    <w:link w:val="email"/>
    <w:rsid w:val="0040418F"/>
    <w:rPr>
      <w:lang w:eastAsia="de-DE"/>
    </w:rPr>
  </w:style>
  <w:style w:type="paragraph" w:customStyle="1" w:styleId="fax">
    <w:name w:val="fax"/>
    <w:basedOn w:val="email"/>
    <w:next w:val="email"/>
    <w:link w:val="fax0"/>
    <w:rsid w:val="0040418F"/>
  </w:style>
  <w:style w:type="character" w:customStyle="1" w:styleId="fax0">
    <w:name w:val="fax 字元"/>
    <w:basedOn w:val="email0"/>
    <w:link w:val="fax"/>
    <w:rsid w:val="0040418F"/>
    <w:rPr>
      <w:lang w:eastAsia="de-DE"/>
    </w:rPr>
  </w:style>
  <w:style w:type="character" w:customStyle="1" w:styleId="phone0">
    <w:name w:val="phone 字元"/>
    <w:basedOn w:val="email0"/>
    <w:link w:val="phone"/>
    <w:rsid w:val="0040418F"/>
    <w:rPr>
      <w:lang w:eastAsia="de-DE"/>
    </w:rPr>
  </w:style>
  <w:style w:type="paragraph" w:customStyle="1" w:styleId="heading1">
    <w:name w:val="heading1"/>
    <w:basedOn w:val="a3"/>
    <w:next w:val="a3"/>
    <w:rsid w:val="0040418F"/>
    <w:pPr>
      <w:keepNext/>
      <w:widowControl/>
      <w:overflowPunct w:val="0"/>
      <w:autoSpaceDE w:val="0"/>
      <w:autoSpaceDN w:val="0"/>
      <w:adjustRightInd w:val="0"/>
      <w:spacing w:before="240" w:after="180" w:line="360" w:lineRule="auto"/>
      <w:textAlignment w:val="baseline"/>
    </w:pPr>
    <w:rPr>
      <w:rFonts w:ascii="Arial" w:hAnsi="Arial"/>
      <w:b/>
      <w:kern w:val="0"/>
      <w:sz w:val="32"/>
      <w:szCs w:val="20"/>
      <w:lang w:eastAsia="de-DE"/>
    </w:rPr>
  </w:style>
  <w:style w:type="paragraph" w:customStyle="1" w:styleId="heading2">
    <w:name w:val="heading2"/>
    <w:basedOn w:val="a3"/>
    <w:next w:val="a3"/>
    <w:rsid w:val="0040418F"/>
    <w:pPr>
      <w:keepNext/>
      <w:widowControl/>
      <w:overflowPunct w:val="0"/>
      <w:autoSpaceDE w:val="0"/>
      <w:autoSpaceDN w:val="0"/>
      <w:adjustRightInd w:val="0"/>
      <w:spacing w:before="240" w:after="180" w:line="360" w:lineRule="auto"/>
      <w:textAlignment w:val="baseline"/>
    </w:pPr>
    <w:rPr>
      <w:rFonts w:ascii="Arial" w:hAnsi="Arial"/>
      <w:b/>
      <w:kern w:val="0"/>
      <w:szCs w:val="20"/>
      <w:lang w:eastAsia="de-DE"/>
    </w:rPr>
  </w:style>
  <w:style w:type="paragraph" w:customStyle="1" w:styleId="heading3">
    <w:name w:val="heading3"/>
    <w:basedOn w:val="a3"/>
    <w:next w:val="a3"/>
    <w:rsid w:val="0040418F"/>
    <w:pPr>
      <w:keepNext/>
      <w:widowControl/>
      <w:overflowPunct w:val="0"/>
      <w:autoSpaceDE w:val="0"/>
      <w:autoSpaceDN w:val="0"/>
      <w:adjustRightInd w:val="0"/>
      <w:spacing w:before="240" w:after="180" w:line="360" w:lineRule="auto"/>
      <w:textAlignment w:val="baseline"/>
    </w:pPr>
    <w:rPr>
      <w:rFonts w:ascii="Arial" w:hAnsi="Arial"/>
      <w:i/>
      <w:kern w:val="0"/>
      <w:szCs w:val="20"/>
      <w:lang w:eastAsia="de-DE"/>
    </w:rPr>
  </w:style>
  <w:style w:type="paragraph" w:customStyle="1" w:styleId="run-in">
    <w:name w:val="run-in"/>
    <w:basedOn w:val="a3"/>
    <w:next w:val="a3"/>
    <w:rsid w:val="0040418F"/>
    <w:pPr>
      <w:keepNext/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b/>
      <w:kern w:val="0"/>
      <w:szCs w:val="20"/>
      <w:lang w:eastAsia="de-DE"/>
    </w:rPr>
  </w:style>
  <w:style w:type="paragraph" w:customStyle="1" w:styleId="figurecitation">
    <w:name w:val="figurecitation"/>
    <w:basedOn w:val="a3"/>
    <w:rsid w:val="0040418F"/>
    <w:pPr>
      <w:widowControl/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Arial" w:hAnsi="Arial"/>
      <w:b/>
      <w:kern w:val="0"/>
      <w:sz w:val="36"/>
      <w:szCs w:val="20"/>
      <w:lang w:eastAsia="de-DE"/>
    </w:rPr>
  </w:style>
  <w:style w:type="paragraph" w:customStyle="1" w:styleId="acknowledgements">
    <w:name w:val="acknowledgements"/>
    <w:basedOn w:val="abstract"/>
    <w:next w:val="a3"/>
    <w:rsid w:val="0040418F"/>
    <w:pPr>
      <w:spacing w:before="240"/>
    </w:pPr>
  </w:style>
  <w:style w:type="paragraph" w:customStyle="1" w:styleId="extraaddress">
    <w:name w:val="extraaddress"/>
    <w:basedOn w:val="email"/>
    <w:rsid w:val="0040418F"/>
  </w:style>
  <w:style w:type="paragraph" w:customStyle="1" w:styleId="reference">
    <w:name w:val="reference"/>
    <w:basedOn w:val="a3"/>
    <w:rsid w:val="0040418F"/>
    <w:pPr>
      <w:widowControl/>
      <w:overflowPunct w:val="0"/>
      <w:autoSpaceDE w:val="0"/>
      <w:autoSpaceDN w:val="0"/>
      <w:adjustRightInd w:val="0"/>
      <w:spacing w:line="360" w:lineRule="auto"/>
      <w:textAlignment w:val="baseline"/>
    </w:pPr>
    <w:rPr>
      <w:kern w:val="0"/>
      <w:sz w:val="20"/>
      <w:szCs w:val="20"/>
      <w:lang w:eastAsia="de-DE"/>
    </w:rPr>
  </w:style>
  <w:style w:type="paragraph" w:customStyle="1" w:styleId="equation">
    <w:name w:val="equation"/>
    <w:basedOn w:val="a3"/>
    <w:next w:val="a3"/>
    <w:rsid w:val="0040418F"/>
    <w:pPr>
      <w:widowControl/>
      <w:overflowPunct w:val="0"/>
      <w:autoSpaceDE w:val="0"/>
      <w:autoSpaceDN w:val="0"/>
      <w:adjustRightInd w:val="0"/>
      <w:spacing w:before="120" w:after="120" w:line="360" w:lineRule="auto"/>
      <w:jc w:val="center"/>
      <w:textAlignment w:val="baseline"/>
    </w:pPr>
    <w:rPr>
      <w:kern w:val="0"/>
      <w:szCs w:val="20"/>
      <w:lang w:eastAsia="de-DE"/>
    </w:rPr>
  </w:style>
  <w:style w:type="paragraph" w:customStyle="1" w:styleId="articlenote">
    <w:name w:val="articlenote"/>
    <w:basedOn w:val="a3"/>
    <w:next w:val="a3"/>
    <w:rsid w:val="0040418F"/>
    <w:pPr>
      <w:widowControl/>
      <w:overflowPunct w:val="0"/>
      <w:autoSpaceDE w:val="0"/>
      <w:autoSpaceDN w:val="0"/>
      <w:adjustRightInd w:val="0"/>
      <w:textAlignment w:val="baseline"/>
    </w:pPr>
    <w:rPr>
      <w:kern w:val="0"/>
      <w:sz w:val="22"/>
      <w:szCs w:val="20"/>
      <w:lang w:eastAsia="de-DE"/>
    </w:rPr>
  </w:style>
  <w:style w:type="paragraph" w:customStyle="1" w:styleId="figlegend">
    <w:name w:val="figlegend"/>
    <w:basedOn w:val="a3"/>
    <w:next w:val="a3"/>
    <w:rsid w:val="0040418F"/>
    <w:pPr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kern w:val="0"/>
      <w:sz w:val="20"/>
      <w:szCs w:val="20"/>
      <w:lang w:eastAsia="de-DE"/>
    </w:rPr>
  </w:style>
  <w:style w:type="paragraph" w:customStyle="1" w:styleId="tablelegend">
    <w:name w:val="tablelegend"/>
    <w:basedOn w:val="a3"/>
    <w:next w:val="a3"/>
    <w:rsid w:val="0040418F"/>
    <w:pPr>
      <w:widowControl/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kern w:val="0"/>
      <w:sz w:val="20"/>
      <w:szCs w:val="20"/>
      <w:lang w:eastAsia="de-DE"/>
    </w:rPr>
  </w:style>
  <w:style w:type="character" w:customStyle="1" w:styleId="bodytext1">
    <w:name w:val="bodytext1"/>
    <w:basedOn w:val="a4"/>
    <w:rsid w:val="0040418F"/>
    <w:rPr>
      <w:rFonts w:ascii="Arial" w:hAnsi="Arial" w:cs="Arial" w:hint="default"/>
      <w:color w:val="333333"/>
      <w:sz w:val="18"/>
      <w:szCs w:val="18"/>
    </w:rPr>
  </w:style>
  <w:style w:type="paragraph" w:customStyle="1" w:styleId="-c">
    <w:name w:val="論文-小小節"/>
    <w:basedOn w:val="a3"/>
    <w:autoRedefine/>
    <w:rsid w:val="0040418F"/>
    <w:pPr>
      <w:spacing w:before="60" w:after="60" w:line="360" w:lineRule="auto"/>
    </w:pPr>
    <w:rPr>
      <w:rFonts w:eastAsia="標楷體"/>
      <w:b/>
      <w:kern w:val="0"/>
    </w:rPr>
  </w:style>
  <w:style w:type="character" w:customStyle="1" w:styleId="210">
    <w:name w:val="表2.1"/>
    <w:basedOn w:val="-9"/>
    <w:rsid w:val="0040418F"/>
    <w:rPr>
      <w:rFonts w:eastAsia="標楷體"/>
      <w:iCs/>
      <w:kern w:val="2"/>
      <w:sz w:val="24"/>
      <w:lang w:val="en-US" w:eastAsia="zh-TW" w:bidi="ar-SA"/>
    </w:rPr>
  </w:style>
  <w:style w:type="paragraph" w:styleId="affb">
    <w:name w:val="Note Heading"/>
    <w:basedOn w:val="a3"/>
    <w:next w:val="a3"/>
    <w:link w:val="affc"/>
    <w:rsid w:val="0040418F"/>
    <w:pPr>
      <w:jc w:val="center"/>
    </w:pPr>
    <w:rPr>
      <w:rFonts w:eastAsia="標楷體"/>
    </w:rPr>
  </w:style>
  <w:style w:type="character" w:customStyle="1" w:styleId="affc">
    <w:name w:val="註釋標題 字元"/>
    <w:basedOn w:val="a4"/>
    <w:link w:val="affb"/>
    <w:rsid w:val="0040418F"/>
    <w:rPr>
      <w:rFonts w:eastAsia="標楷體"/>
      <w:kern w:val="2"/>
      <w:sz w:val="24"/>
      <w:szCs w:val="24"/>
    </w:rPr>
  </w:style>
  <w:style w:type="paragraph" w:customStyle="1" w:styleId="-05">
    <w:name w:val="論文-內文(間距0.5行)"/>
    <w:basedOn w:val="-5"/>
    <w:rsid w:val="0040418F"/>
    <w:pPr>
      <w:spacing w:beforeLines="50" w:before="180"/>
    </w:pPr>
    <w:rPr>
      <w:kern w:val="0"/>
      <w:szCs w:val="26"/>
    </w:rPr>
  </w:style>
  <w:style w:type="paragraph" w:customStyle="1" w:styleId="-d">
    <w:name w:val="論文-內文(粗體)"/>
    <w:basedOn w:val="-5"/>
    <w:rsid w:val="0040418F"/>
    <w:rPr>
      <w:b/>
      <w:bCs/>
      <w:kern w:val="0"/>
      <w:szCs w:val="26"/>
    </w:rPr>
  </w:style>
  <w:style w:type="paragraph" w:styleId="affd">
    <w:name w:val="Date"/>
    <w:basedOn w:val="a3"/>
    <w:next w:val="a3"/>
    <w:link w:val="affe"/>
    <w:rsid w:val="0040418F"/>
    <w:pPr>
      <w:jc w:val="right"/>
    </w:pPr>
    <w:rPr>
      <w:rFonts w:ascii="Arial" w:eastAsia="標楷體" w:hAnsi="Arial"/>
      <w:spacing w:val="20"/>
      <w:kern w:val="0"/>
      <w:sz w:val="32"/>
      <w:szCs w:val="20"/>
    </w:rPr>
  </w:style>
  <w:style w:type="character" w:customStyle="1" w:styleId="affe">
    <w:name w:val="日期 字元"/>
    <w:basedOn w:val="a4"/>
    <w:link w:val="affd"/>
    <w:rsid w:val="0040418F"/>
    <w:rPr>
      <w:rFonts w:ascii="Arial" w:eastAsia="標楷體" w:hAnsi="Arial"/>
      <w:spacing w:val="20"/>
      <w:sz w:val="32"/>
    </w:rPr>
  </w:style>
  <w:style w:type="paragraph" w:customStyle="1" w:styleId="afff">
    <w:name w:val="段落"/>
    <w:basedOn w:val="a3"/>
    <w:autoRedefine/>
    <w:rsid w:val="0040418F"/>
    <w:pPr>
      <w:spacing w:afterLines="50" w:after="180" w:line="360" w:lineRule="auto"/>
      <w:ind w:firstLine="482"/>
      <w:jc w:val="both"/>
    </w:pPr>
    <w:rPr>
      <w:rFonts w:eastAsia="標楷體"/>
      <w:color w:val="000000"/>
      <w:szCs w:val="20"/>
    </w:rPr>
  </w:style>
  <w:style w:type="paragraph" w:customStyle="1" w:styleId="main">
    <w:name w:val="main"/>
    <w:basedOn w:val="a3"/>
    <w:rsid w:val="0040418F"/>
    <w:pPr>
      <w:widowControl/>
      <w:spacing w:before="100" w:beforeAutospacing="1" w:after="100" w:afterAutospacing="1"/>
    </w:pPr>
    <w:rPr>
      <w:rFonts w:ascii="Verdana" w:hAnsi="Verdana"/>
      <w:color w:val="000000"/>
      <w:kern w:val="0"/>
      <w:sz w:val="17"/>
      <w:szCs w:val="17"/>
    </w:rPr>
  </w:style>
  <w:style w:type="paragraph" w:customStyle="1" w:styleId="Default">
    <w:name w:val="Default"/>
    <w:rsid w:val="0040418F"/>
    <w:pPr>
      <w:widowControl w:val="0"/>
      <w:autoSpaceDE w:val="0"/>
      <w:autoSpaceDN w:val="0"/>
      <w:adjustRightInd w:val="0"/>
    </w:pPr>
    <w:rPr>
      <w:rFonts w:ascii="P Ming Li U" w:eastAsia="P Ming Li U" w:cs="P Ming Li U"/>
      <w:color w:val="000000"/>
      <w:sz w:val="24"/>
      <w:szCs w:val="24"/>
    </w:rPr>
  </w:style>
  <w:style w:type="paragraph" w:customStyle="1" w:styleId="pic">
    <w:name w:val="pic"/>
    <w:basedOn w:val="a3"/>
    <w:rsid w:val="0040418F"/>
    <w:pPr>
      <w:spacing w:before="120" w:line="240" w:lineRule="atLeast"/>
      <w:jc w:val="center"/>
    </w:pPr>
    <w:rPr>
      <w:rFonts w:eastAsia="標楷體"/>
      <w:szCs w:val="20"/>
    </w:rPr>
  </w:style>
  <w:style w:type="paragraph" w:customStyle="1" w:styleId="afff0">
    <w:name w:val="圖 字元 字元"/>
    <w:basedOn w:val="a3"/>
    <w:link w:val="afff1"/>
    <w:rsid w:val="0040418F"/>
    <w:pPr>
      <w:adjustRightInd w:val="0"/>
      <w:snapToGrid w:val="0"/>
      <w:spacing w:line="360" w:lineRule="auto"/>
      <w:jc w:val="center"/>
      <w:textAlignment w:val="baseline"/>
    </w:pPr>
    <w:rPr>
      <w:rFonts w:eastAsia="標楷體"/>
    </w:rPr>
  </w:style>
  <w:style w:type="character" w:customStyle="1" w:styleId="afff1">
    <w:name w:val="圖 字元 字元 字元"/>
    <w:basedOn w:val="a4"/>
    <w:link w:val="afff0"/>
    <w:rsid w:val="0040418F"/>
    <w:rPr>
      <w:rFonts w:eastAsia="標楷體"/>
      <w:kern w:val="2"/>
      <w:sz w:val="24"/>
      <w:szCs w:val="24"/>
    </w:rPr>
  </w:style>
  <w:style w:type="paragraph" w:customStyle="1" w:styleId="n0">
    <w:name w:val="第n章"/>
    <w:basedOn w:val="a3"/>
    <w:rsid w:val="0040418F"/>
    <w:pPr>
      <w:adjustRightInd w:val="0"/>
      <w:snapToGrid w:val="0"/>
      <w:spacing w:line="360" w:lineRule="auto"/>
      <w:ind w:left="279" w:hangingChars="87" w:hanging="279"/>
      <w:jc w:val="center"/>
      <w:textAlignment w:val="baseline"/>
    </w:pPr>
    <w:rPr>
      <w:rFonts w:eastAsia="標楷體"/>
      <w:b/>
      <w:sz w:val="36"/>
      <w:szCs w:val="32"/>
    </w:rPr>
  </w:style>
  <w:style w:type="paragraph" w:customStyle="1" w:styleId="nn0">
    <w:name w:val="第n.n節"/>
    <w:basedOn w:val="a3"/>
    <w:rsid w:val="0040418F"/>
    <w:pPr>
      <w:autoSpaceDE w:val="0"/>
      <w:autoSpaceDN w:val="0"/>
      <w:adjustRightInd w:val="0"/>
      <w:snapToGrid w:val="0"/>
      <w:spacing w:line="360" w:lineRule="auto"/>
      <w:jc w:val="both"/>
      <w:textAlignment w:val="baseline"/>
    </w:pPr>
    <w:rPr>
      <w:rFonts w:eastAsia="標楷體"/>
      <w:b/>
      <w:kern w:val="0"/>
      <w:sz w:val="32"/>
      <w:szCs w:val="28"/>
    </w:rPr>
  </w:style>
  <w:style w:type="paragraph" w:customStyle="1" w:styleId="afff2">
    <w:name w:val="樣式二 字元 字元 字元"/>
    <w:basedOn w:val="a3"/>
    <w:link w:val="afff3"/>
    <w:rsid w:val="0040418F"/>
    <w:pPr>
      <w:autoSpaceDE w:val="0"/>
      <w:autoSpaceDN w:val="0"/>
      <w:adjustRightInd w:val="0"/>
      <w:snapToGrid w:val="0"/>
      <w:spacing w:line="360" w:lineRule="auto"/>
      <w:jc w:val="both"/>
      <w:textAlignment w:val="baseline"/>
    </w:pPr>
    <w:rPr>
      <w:rFonts w:eastAsia="標楷體"/>
      <w:b/>
    </w:rPr>
  </w:style>
  <w:style w:type="character" w:customStyle="1" w:styleId="afff3">
    <w:name w:val="樣式二 字元 字元 字元 字元"/>
    <w:basedOn w:val="a4"/>
    <w:link w:val="afff2"/>
    <w:rsid w:val="0040418F"/>
    <w:rPr>
      <w:rFonts w:eastAsia="標楷體"/>
      <w:b/>
      <w:kern w:val="2"/>
      <w:sz w:val="24"/>
      <w:szCs w:val="24"/>
    </w:rPr>
  </w:style>
  <w:style w:type="paragraph" w:customStyle="1" w:styleId="-e">
    <w:name w:val="論文-內文 字元"/>
    <w:basedOn w:val="a3"/>
    <w:link w:val="-10"/>
    <w:rsid w:val="0040418F"/>
    <w:pPr>
      <w:adjustRightInd w:val="0"/>
      <w:spacing w:line="360" w:lineRule="auto"/>
      <w:ind w:firstLineChars="200" w:firstLine="480"/>
      <w:jc w:val="both"/>
      <w:textAlignment w:val="baseline"/>
    </w:pPr>
    <w:rPr>
      <w:rFonts w:eastAsia="標楷體"/>
    </w:rPr>
  </w:style>
  <w:style w:type="character" w:customStyle="1" w:styleId="-10">
    <w:name w:val="論文-內文 字元 字元1"/>
    <w:basedOn w:val="a4"/>
    <w:link w:val="-e"/>
    <w:rsid w:val="0040418F"/>
    <w:rPr>
      <w:rFonts w:eastAsia="標楷體"/>
      <w:kern w:val="2"/>
      <w:sz w:val="24"/>
      <w:szCs w:val="24"/>
    </w:rPr>
  </w:style>
  <w:style w:type="paragraph" w:styleId="25">
    <w:name w:val="Body Text 2"/>
    <w:basedOn w:val="a3"/>
    <w:link w:val="26"/>
    <w:rsid w:val="0040418F"/>
    <w:pPr>
      <w:adjustRightInd w:val="0"/>
      <w:spacing w:line="360" w:lineRule="auto"/>
      <w:jc w:val="both"/>
      <w:textAlignment w:val="baseline"/>
    </w:pPr>
    <w:rPr>
      <w:rFonts w:eastAsia="標楷體"/>
      <w:szCs w:val="20"/>
    </w:rPr>
  </w:style>
  <w:style w:type="character" w:customStyle="1" w:styleId="26">
    <w:name w:val="本文 2 字元"/>
    <w:basedOn w:val="a4"/>
    <w:link w:val="25"/>
    <w:rsid w:val="0040418F"/>
    <w:rPr>
      <w:rFonts w:eastAsia="標楷體"/>
      <w:kern w:val="2"/>
      <w:sz w:val="24"/>
    </w:rPr>
  </w:style>
  <w:style w:type="paragraph" w:customStyle="1" w:styleId="afff4">
    <w:name w:val="樣式 圖 字元 + 左右對齊"/>
    <w:basedOn w:val="a3"/>
    <w:rsid w:val="0040418F"/>
    <w:pPr>
      <w:adjustRightInd w:val="0"/>
      <w:snapToGrid w:val="0"/>
      <w:spacing w:before="120" w:after="120" w:line="360" w:lineRule="auto"/>
      <w:jc w:val="center"/>
      <w:textAlignment w:val="baseline"/>
    </w:pPr>
    <w:rPr>
      <w:rFonts w:eastAsia="標楷體" w:cs="新細明體"/>
      <w:szCs w:val="20"/>
    </w:rPr>
  </w:style>
  <w:style w:type="paragraph" w:customStyle="1" w:styleId="51">
    <w:name w:val="圖5."/>
    <w:basedOn w:val="-3"/>
    <w:link w:val="52"/>
    <w:rsid w:val="0040418F"/>
    <w:pPr>
      <w:tabs>
        <w:tab w:val="num" w:pos="851"/>
      </w:tabs>
      <w:adjustRightInd w:val="0"/>
      <w:snapToGrid w:val="0"/>
      <w:ind w:left="2835" w:hanging="2835"/>
      <w:textAlignment w:val="baseline"/>
    </w:pPr>
  </w:style>
  <w:style w:type="character" w:customStyle="1" w:styleId="52">
    <w:name w:val="圖5. 字元 字元"/>
    <w:basedOn w:val="a4"/>
    <w:link w:val="51"/>
    <w:rsid w:val="0040418F"/>
    <w:rPr>
      <w:rFonts w:eastAsia="標楷體"/>
      <w:kern w:val="2"/>
      <w:sz w:val="24"/>
      <w:szCs w:val="24"/>
    </w:rPr>
  </w:style>
  <w:style w:type="paragraph" w:customStyle="1" w:styleId="33">
    <w:name w:val="樣式 目錄 3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240"/>
      <w:jc w:val="both"/>
      <w:textAlignment w:val="baseline"/>
    </w:pPr>
    <w:rPr>
      <w:rFonts w:eastAsia="標楷體" w:cs="新細明體"/>
      <w:i/>
      <w:iCs/>
      <w:kern w:val="0"/>
      <w:sz w:val="20"/>
      <w:szCs w:val="20"/>
    </w:rPr>
  </w:style>
  <w:style w:type="paragraph" w:customStyle="1" w:styleId="19">
    <w:name w:val="樣式1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40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110">
    <w:name w:val="樣式11"/>
    <w:basedOn w:val="32"/>
    <w:next w:val="19"/>
    <w:rsid w:val="0040418F"/>
    <w:pPr>
      <w:tabs>
        <w:tab w:val="center" w:leader="dot" w:pos="7920"/>
      </w:tabs>
      <w:adjustRightInd w:val="0"/>
      <w:spacing w:line="360" w:lineRule="auto"/>
      <w:ind w:leftChars="0" w:left="24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27">
    <w:name w:val="樣式2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40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34">
    <w:name w:val="樣式3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48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41">
    <w:name w:val="樣式4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48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53">
    <w:name w:val="樣式5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144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61">
    <w:name w:val="樣式6"/>
    <w:basedOn w:val="32"/>
    <w:next w:val="27"/>
    <w:rsid w:val="0040418F"/>
    <w:pPr>
      <w:tabs>
        <w:tab w:val="center" w:leader="dot" w:pos="7920"/>
      </w:tabs>
      <w:adjustRightInd w:val="0"/>
      <w:spacing w:line="360" w:lineRule="auto"/>
      <w:ind w:leftChars="0" w:left="0" w:rightChars="400" w:right="40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71">
    <w:name w:val="樣式7"/>
    <w:basedOn w:val="32"/>
    <w:rsid w:val="0040418F"/>
    <w:pPr>
      <w:tabs>
        <w:tab w:val="center" w:leader="dot" w:pos="7920"/>
      </w:tabs>
      <w:adjustRightInd w:val="0"/>
      <w:spacing w:line="360" w:lineRule="auto"/>
      <w:ind w:leftChars="0" w:left="400" w:right="400"/>
      <w:jc w:val="both"/>
      <w:textAlignment w:val="baseline"/>
    </w:pPr>
    <w:rPr>
      <w:rFonts w:eastAsia="標楷體"/>
      <w:i/>
      <w:iCs/>
      <w:kern w:val="0"/>
      <w:sz w:val="20"/>
      <w:szCs w:val="20"/>
    </w:rPr>
  </w:style>
  <w:style w:type="paragraph" w:customStyle="1" w:styleId="1013">
    <w:name w:val="1013"/>
    <w:basedOn w:val="a3"/>
    <w:rsid w:val="0040418F"/>
    <w:pPr>
      <w:widowControl/>
      <w:adjustRightInd w:val="0"/>
      <w:spacing w:before="100" w:beforeAutospacing="1" w:after="100" w:afterAutospacing="1"/>
      <w:textAlignment w:val="baseline"/>
    </w:pPr>
    <w:rPr>
      <w:rFonts w:ascii="Arial" w:hAnsi="Arial" w:cs="Arial"/>
      <w:kern w:val="0"/>
      <w:sz w:val="20"/>
      <w:szCs w:val="20"/>
    </w:rPr>
  </w:style>
  <w:style w:type="paragraph" w:customStyle="1" w:styleId="a1">
    <w:name w:val="表表"/>
    <w:basedOn w:val="a3"/>
    <w:rsid w:val="0040418F"/>
    <w:pPr>
      <w:numPr>
        <w:numId w:val="5"/>
      </w:numPr>
      <w:adjustRightInd w:val="0"/>
      <w:jc w:val="center"/>
      <w:textAlignment w:val="baseline"/>
    </w:pPr>
    <w:rPr>
      <w:rFonts w:ascii="標楷體" w:eastAsia="標楷體" w:hAnsi="標楷體"/>
    </w:rPr>
  </w:style>
  <w:style w:type="paragraph" w:customStyle="1" w:styleId="a2">
    <w:name w:val="圖圖"/>
    <w:basedOn w:val="a3"/>
    <w:rsid w:val="0040418F"/>
    <w:pPr>
      <w:numPr>
        <w:numId w:val="6"/>
      </w:numPr>
      <w:adjustRightInd w:val="0"/>
      <w:snapToGrid w:val="0"/>
      <w:spacing w:line="360" w:lineRule="auto"/>
      <w:jc w:val="center"/>
      <w:textAlignment w:val="baseline"/>
    </w:pPr>
    <w:rPr>
      <w:rFonts w:eastAsia="標楷體"/>
    </w:rPr>
  </w:style>
  <w:style w:type="paragraph" w:customStyle="1" w:styleId="81">
    <w:name w:val="樣式8"/>
    <w:basedOn w:val="afe"/>
    <w:next w:val="aff8"/>
    <w:rsid w:val="0040418F"/>
    <w:pPr>
      <w:adjustRightInd w:val="0"/>
      <w:snapToGrid w:val="0"/>
      <w:spacing w:line="360" w:lineRule="auto"/>
      <w:textAlignment w:val="baseline"/>
    </w:pPr>
    <w:rPr>
      <w:b w:val="0"/>
      <w:kern w:val="0"/>
      <w:sz w:val="24"/>
      <w:szCs w:val="32"/>
    </w:rPr>
  </w:style>
  <w:style w:type="paragraph" w:styleId="z-">
    <w:name w:val="HTML Top of Form"/>
    <w:basedOn w:val="a3"/>
    <w:next w:val="a3"/>
    <w:link w:val="z-0"/>
    <w:hidden/>
    <w:rsid w:val="0040418F"/>
    <w:pPr>
      <w:widowControl/>
      <w:pBdr>
        <w:bottom w:val="single" w:sz="6" w:space="1" w:color="auto"/>
      </w:pBdr>
      <w:adjustRightInd w:val="0"/>
      <w:jc w:val="center"/>
      <w:textAlignment w:val="baseline"/>
    </w:pPr>
    <w:rPr>
      <w:rFonts w:ascii="Arial" w:hAnsi="Arial" w:cs="Arial"/>
      <w:vanish/>
      <w:kern w:val="0"/>
      <w:sz w:val="16"/>
      <w:szCs w:val="16"/>
    </w:rPr>
  </w:style>
  <w:style w:type="character" w:customStyle="1" w:styleId="z-0">
    <w:name w:val="z-表單的頂端 字元"/>
    <w:basedOn w:val="a4"/>
    <w:link w:val="z-"/>
    <w:rsid w:val="0040418F"/>
    <w:rPr>
      <w:rFonts w:ascii="Arial" w:hAnsi="Arial" w:cs="Arial"/>
      <w:vanish/>
      <w:sz w:val="16"/>
      <w:szCs w:val="16"/>
    </w:rPr>
  </w:style>
  <w:style w:type="character" w:customStyle="1" w:styleId="smblacktext1">
    <w:name w:val="smblacktext1"/>
    <w:basedOn w:val="a4"/>
    <w:rsid w:val="0040418F"/>
    <w:rPr>
      <w:rFonts w:ascii="Arial" w:hAnsi="Arial" w:cs="Arial" w:hint="default"/>
      <w:color w:val="000000"/>
      <w:sz w:val="17"/>
      <w:szCs w:val="17"/>
    </w:rPr>
  </w:style>
  <w:style w:type="paragraph" w:styleId="z-1">
    <w:name w:val="HTML Bottom of Form"/>
    <w:basedOn w:val="a3"/>
    <w:next w:val="a3"/>
    <w:link w:val="z-2"/>
    <w:hidden/>
    <w:rsid w:val="0040418F"/>
    <w:pPr>
      <w:widowControl/>
      <w:pBdr>
        <w:top w:val="single" w:sz="6" w:space="1" w:color="auto"/>
      </w:pBdr>
      <w:adjustRightInd w:val="0"/>
      <w:jc w:val="center"/>
      <w:textAlignment w:val="baseline"/>
    </w:pPr>
    <w:rPr>
      <w:rFonts w:ascii="Arial" w:hAnsi="Arial" w:cs="Arial"/>
      <w:vanish/>
      <w:kern w:val="0"/>
      <w:sz w:val="16"/>
      <w:szCs w:val="16"/>
    </w:rPr>
  </w:style>
  <w:style w:type="character" w:customStyle="1" w:styleId="z-2">
    <w:name w:val="z-表單的底部 字元"/>
    <w:basedOn w:val="a4"/>
    <w:link w:val="z-1"/>
    <w:rsid w:val="0040418F"/>
    <w:rPr>
      <w:rFonts w:ascii="Arial" w:hAnsi="Arial" w:cs="Arial"/>
      <w:vanish/>
      <w:sz w:val="16"/>
      <w:szCs w:val="16"/>
    </w:rPr>
  </w:style>
  <w:style w:type="character" w:customStyle="1" w:styleId="medblacktext1">
    <w:name w:val="medblacktext1"/>
    <w:basedOn w:val="a4"/>
    <w:rsid w:val="0040418F"/>
    <w:rPr>
      <w:rFonts w:ascii="Arial" w:hAnsi="Arial" w:cs="Arial" w:hint="default"/>
      <w:color w:val="000000"/>
      <w:sz w:val="18"/>
      <w:szCs w:val="18"/>
    </w:rPr>
  </w:style>
  <w:style w:type="paragraph" w:customStyle="1" w:styleId="section">
    <w:name w:val="section"/>
    <w:basedOn w:val="a3"/>
    <w:rsid w:val="0040418F"/>
    <w:pPr>
      <w:adjustRightInd w:val="0"/>
      <w:spacing w:line="360" w:lineRule="atLeast"/>
      <w:ind w:firstLine="540"/>
      <w:jc w:val="both"/>
      <w:textAlignment w:val="baseline"/>
    </w:pPr>
    <w:rPr>
      <w:rFonts w:ascii="標楷體" w:eastAsia="標楷體"/>
      <w:kern w:val="0"/>
      <w:szCs w:val="20"/>
    </w:rPr>
  </w:style>
  <w:style w:type="character" w:customStyle="1" w:styleId="-f">
    <w:name w:val="論文-表 字元 字元"/>
    <w:basedOn w:val="a4"/>
    <w:rsid w:val="0040418F"/>
    <w:rPr>
      <w:rFonts w:eastAsia="標楷體"/>
      <w:kern w:val="2"/>
      <w:sz w:val="24"/>
      <w:lang w:val="en-US" w:eastAsia="zh-TW" w:bidi="ar-SA"/>
    </w:rPr>
  </w:style>
  <w:style w:type="paragraph" w:customStyle="1" w:styleId="-f0">
    <w:name w:val="論文-內文 字元 字元 字元 字元 字元 字元 字元 字元 字元"/>
    <w:basedOn w:val="a3"/>
    <w:link w:val="-f1"/>
    <w:rsid w:val="0040418F"/>
    <w:pPr>
      <w:spacing w:line="360" w:lineRule="auto"/>
      <w:ind w:firstLineChars="200" w:firstLine="480"/>
      <w:jc w:val="both"/>
    </w:pPr>
    <w:rPr>
      <w:rFonts w:eastAsia="標楷體"/>
    </w:rPr>
  </w:style>
  <w:style w:type="character" w:customStyle="1" w:styleId="-f1">
    <w:name w:val="論文-內文 字元 字元 字元 字元 字元 字元 字元 字元 字元 字元"/>
    <w:basedOn w:val="a4"/>
    <w:link w:val="-f0"/>
    <w:rsid w:val="0040418F"/>
    <w:rPr>
      <w:rFonts w:eastAsia="標楷體"/>
      <w:kern w:val="2"/>
      <w:sz w:val="24"/>
      <w:szCs w:val="24"/>
    </w:rPr>
  </w:style>
  <w:style w:type="paragraph" w:customStyle="1" w:styleId="-f2">
    <w:name w:val="論文-小節 字元 字元"/>
    <w:basedOn w:val="3"/>
    <w:link w:val="-f3"/>
    <w:rsid w:val="0040418F"/>
    <w:pPr>
      <w:tabs>
        <w:tab w:val="num" w:pos="0"/>
      </w:tabs>
      <w:spacing w:line="360" w:lineRule="auto"/>
      <w:jc w:val="both"/>
    </w:pPr>
    <w:rPr>
      <w:rFonts w:ascii="Times New Roman" w:eastAsia="標楷體" w:hAnsi="Times New Roman"/>
      <w:sz w:val="28"/>
    </w:rPr>
  </w:style>
  <w:style w:type="character" w:customStyle="1" w:styleId="-f3">
    <w:name w:val="論文-小節 字元 字元 字元"/>
    <w:basedOn w:val="a4"/>
    <w:link w:val="-f2"/>
    <w:rsid w:val="0040418F"/>
    <w:rPr>
      <w:rFonts w:eastAsia="標楷體"/>
      <w:b/>
      <w:bCs/>
      <w:kern w:val="2"/>
      <w:sz w:val="28"/>
      <w:szCs w:val="36"/>
    </w:rPr>
  </w:style>
  <w:style w:type="character" w:customStyle="1" w:styleId="28">
    <w:name w:val="表2."/>
    <w:basedOn w:val="-9"/>
    <w:rsid w:val="0040418F"/>
    <w:rPr>
      <w:rFonts w:eastAsia="標楷體"/>
      <w:iCs/>
      <w:kern w:val="2"/>
      <w:sz w:val="24"/>
      <w:lang w:val="en-US" w:eastAsia="zh-TW" w:bidi="ar-SA"/>
    </w:rPr>
  </w:style>
  <w:style w:type="paragraph" w:customStyle="1" w:styleId="29">
    <w:name w:val="表2"/>
    <w:basedOn w:val="-8"/>
    <w:rsid w:val="0040418F"/>
    <w:pPr>
      <w:tabs>
        <w:tab w:val="num" w:pos="0"/>
      </w:tabs>
      <w:spacing w:before="120" w:after="120" w:line="360" w:lineRule="auto"/>
    </w:pPr>
    <w:rPr>
      <w:kern w:val="0"/>
    </w:rPr>
  </w:style>
  <w:style w:type="character" w:customStyle="1" w:styleId="230">
    <w:name w:val="表2.3"/>
    <w:basedOn w:val="28"/>
    <w:rsid w:val="0040418F"/>
    <w:rPr>
      <w:rFonts w:eastAsia="標楷體"/>
      <w:iCs/>
      <w:kern w:val="2"/>
      <w:sz w:val="24"/>
      <w:lang w:val="en-US" w:eastAsia="zh-TW" w:bidi="ar-SA"/>
    </w:rPr>
  </w:style>
  <w:style w:type="paragraph" w:customStyle="1" w:styleId="Authors">
    <w:name w:val="Authors"/>
    <w:basedOn w:val="a3"/>
    <w:rsid w:val="0040418F"/>
    <w:pPr>
      <w:widowControl/>
      <w:jc w:val="center"/>
    </w:pPr>
    <w:rPr>
      <w:kern w:val="0"/>
      <w:sz w:val="20"/>
      <w:szCs w:val="20"/>
      <w:lang w:eastAsia="en-US"/>
    </w:rPr>
  </w:style>
  <w:style w:type="paragraph" w:styleId="afff5">
    <w:name w:val="Plain Text"/>
    <w:basedOn w:val="a3"/>
    <w:link w:val="afff6"/>
    <w:rsid w:val="0040418F"/>
    <w:rPr>
      <w:rFonts w:ascii="細明體" w:eastAsia="細明體" w:hAnsi="Courier New" w:cs="Courier New"/>
    </w:rPr>
  </w:style>
  <w:style w:type="character" w:customStyle="1" w:styleId="afff6">
    <w:name w:val="純文字 字元"/>
    <w:basedOn w:val="a4"/>
    <w:link w:val="afff5"/>
    <w:rsid w:val="0040418F"/>
    <w:rPr>
      <w:rFonts w:ascii="細明體" w:eastAsia="細明體" w:hAnsi="Courier New" w:cs="Courier New"/>
      <w:kern w:val="2"/>
      <w:sz w:val="24"/>
      <w:szCs w:val="24"/>
    </w:rPr>
  </w:style>
  <w:style w:type="character" w:customStyle="1" w:styleId="apple-style-span">
    <w:name w:val="apple-style-span"/>
    <w:basedOn w:val="a4"/>
    <w:rsid w:val="0040418F"/>
  </w:style>
  <w:style w:type="character" w:customStyle="1" w:styleId="af3">
    <w:name w:val="註解方塊文字 字元"/>
    <w:basedOn w:val="a4"/>
    <w:link w:val="af2"/>
    <w:rsid w:val="0040418F"/>
    <w:rPr>
      <w:rFonts w:ascii="Arial" w:hAnsi="Arial"/>
      <w:kern w:val="2"/>
      <w:sz w:val="18"/>
      <w:szCs w:val="18"/>
    </w:rPr>
  </w:style>
  <w:style w:type="paragraph" w:customStyle="1" w:styleId="-11">
    <w:name w:val="論文-1.1階"/>
    <w:basedOn w:val="afff7"/>
    <w:qFormat/>
    <w:rsid w:val="0040418F"/>
    <w:pPr>
      <w:numPr>
        <w:ilvl w:val="1"/>
        <w:numId w:val="9"/>
      </w:numPr>
      <w:tabs>
        <w:tab w:val="num" w:pos="960"/>
      </w:tabs>
      <w:spacing w:beforeLines="50" w:before="180" w:afterLines="50" w:after="180"/>
      <w:ind w:leftChars="0" w:left="0" w:firstLine="0"/>
      <w:outlineLvl w:val="1"/>
    </w:pPr>
    <w:rPr>
      <w:rFonts w:eastAsia="標楷體" w:cstheme="minorBidi"/>
      <w:b/>
      <w:sz w:val="32"/>
      <w:szCs w:val="22"/>
    </w:rPr>
  </w:style>
  <w:style w:type="paragraph" w:customStyle="1" w:styleId="-111">
    <w:name w:val="論文-1.1.1階"/>
    <w:basedOn w:val="afff7"/>
    <w:qFormat/>
    <w:rsid w:val="0040418F"/>
    <w:pPr>
      <w:numPr>
        <w:ilvl w:val="2"/>
        <w:numId w:val="9"/>
      </w:numPr>
      <w:spacing w:beforeLines="50" w:before="180" w:afterLines="50" w:after="180"/>
      <w:ind w:leftChars="0" w:left="0" w:firstLine="0"/>
      <w:outlineLvl w:val="2"/>
    </w:pPr>
    <w:rPr>
      <w:rFonts w:eastAsia="標楷體" w:cstheme="minorBidi"/>
      <w:b/>
      <w:sz w:val="28"/>
      <w:szCs w:val="22"/>
    </w:rPr>
  </w:style>
  <w:style w:type="paragraph" w:customStyle="1" w:styleId="-">
    <w:name w:val="論文-第一章"/>
    <w:basedOn w:val="afff7"/>
    <w:qFormat/>
    <w:rsid w:val="0040418F"/>
    <w:pPr>
      <w:numPr>
        <w:numId w:val="10"/>
      </w:numPr>
      <w:tabs>
        <w:tab w:val="num" w:pos="567"/>
      </w:tabs>
      <w:spacing w:beforeLines="50" w:before="50" w:afterLines="50" w:after="50" w:line="480" w:lineRule="auto"/>
      <w:ind w:leftChars="0" w:left="0" w:hangingChars="350" w:hanging="839"/>
      <w:jc w:val="center"/>
      <w:outlineLvl w:val="0"/>
    </w:pPr>
    <w:rPr>
      <w:rFonts w:eastAsia="標楷體" w:cstheme="minorBidi"/>
      <w:b/>
      <w:sz w:val="40"/>
      <w:szCs w:val="22"/>
    </w:rPr>
  </w:style>
  <w:style w:type="paragraph" w:customStyle="1" w:styleId="-1111">
    <w:name w:val="論文-1.1.1.1階"/>
    <w:basedOn w:val="afff7"/>
    <w:qFormat/>
    <w:rsid w:val="0040418F"/>
    <w:pPr>
      <w:numPr>
        <w:ilvl w:val="3"/>
        <w:numId w:val="9"/>
      </w:numPr>
      <w:tabs>
        <w:tab w:val="num" w:pos="1920"/>
      </w:tabs>
      <w:spacing w:beforeLines="50" w:before="180" w:afterLines="50" w:after="180"/>
      <w:ind w:leftChars="0" w:left="0" w:firstLine="0"/>
      <w:outlineLvl w:val="3"/>
    </w:pPr>
    <w:rPr>
      <w:rFonts w:eastAsia="標楷體" w:cstheme="minorBidi"/>
      <w:b/>
      <w:sz w:val="28"/>
      <w:szCs w:val="22"/>
    </w:rPr>
  </w:style>
  <w:style w:type="paragraph" w:customStyle="1" w:styleId="-f4">
    <w:name w:val="論文-圖片"/>
    <w:basedOn w:val="a3"/>
    <w:link w:val="-f5"/>
    <w:qFormat/>
    <w:rsid w:val="0040418F"/>
    <w:pPr>
      <w:keepNext/>
      <w:spacing w:beforeLines="50" w:before="50"/>
      <w:jc w:val="center"/>
    </w:pPr>
    <w:rPr>
      <w:rFonts w:eastAsia="標楷體" w:cstheme="minorBidi"/>
      <w:szCs w:val="22"/>
    </w:rPr>
  </w:style>
  <w:style w:type="character" w:customStyle="1" w:styleId="-f5">
    <w:name w:val="論文-圖片 字元"/>
    <w:basedOn w:val="a4"/>
    <w:link w:val="-f4"/>
    <w:rsid w:val="0040418F"/>
    <w:rPr>
      <w:rFonts w:eastAsia="標楷體" w:cstheme="minorBidi"/>
      <w:kern w:val="2"/>
      <w:sz w:val="24"/>
      <w:szCs w:val="22"/>
    </w:rPr>
  </w:style>
  <w:style w:type="character" w:customStyle="1" w:styleId="-6">
    <w:name w:val="論文-圖 字元"/>
    <w:basedOn w:val="a4"/>
    <w:link w:val="-3"/>
    <w:rsid w:val="0040418F"/>
    <w:rPr>
      <w:rFonts w:eastAsia="標楷體"/>
      <w:kern w:val="2"/>
      <w:sz w:val="24"/>
      <w:szCs w:val="24"/>
    </w:rPr>
  </w:style>
  <w:style w:type="paragraph" w:styleId="afff7">
    <w:name w:val="List Paragraph"/>
    <w:basedOn w:val="a3"/>
    <w:link w:val="afff8"/>
    <w:uiPriority w:val="34"/>
    <w:qFormat/>
    <w:rsid w:val="0040418F"/>
    <w:pPr>
      <w:ind w:leftChars="200" w:left="480"/>
    </w:pPr>
  </w:style>
  <w:style w:type="character" w:customStyle="1" w:styleId="afff8">
    <w:name w:val="清單段落 字元"/>
    <w:basedOn w:val="a4"/>
    <w:link w:val="afff7"/>
    <w:uiPriority w:val="34"/>
    <w:rsid w:val="0040418F"/>
    <w:rPr>
      <w:kern w:val="2"/>
      <w:sz w:val="24"/>
      <w:szCs w:val="24"/>
    </w:rPr>
  </w:style>
  <w:style w:type="paragraph" w:customStyle="1" w:styleId="-f6">
    <w:name w:val="論文-表標題"/>
    <w:basedOn w:val="-111"/>
    <w:link w:val="-f7"/>
    <w:qFormat/>
    <w:rsid w:val="0040418F"/>
    <w:pPr>
      <w:numPr>
        <w:ilvl w:val="0"/>
        <w:numId w:val="0"/>
      </w:numPr>
      <w:spacing w:before="50" w:afterLines="0" w:after="0"/>
      <w:jc w:val="center"/>
      <w:outlineLvl w:val="9"/>
    </w:pPr>
    <w:rPr>
      <w:b w:val="0"/>
      <w:sz w:val="24"/>
    </w:rPr>
  </w:style>
  <w:style w:type="character" w:customStyle="1" w:styleId="-f7">
    <w:name w:val="論文-表標題 字元"/>
    <w:basedOn w:val="a4"/>
    <w:link w:val="-f6"/>
    <w:rsid w:val="0040418F"/>
    <w:rPr>
      <w:rFonts w:eastAsia="標楷體" w:cstheme="minorBidi"/>
      <w:kern w:val="2"/>
      <w:sz w:val="24"/>
      <w:szCs w:val="22"/>
    </w:rPr>
  </w:style>
  <w:style w:type="paragraph" w:customStyle="1" w:styleId="MTDisplayEquation">
    <w:name w:val="MTDisplayEquation"/>
    <w:basedOn w:val="afff7"/>
    <w:next w:val="a3"/>
    <w:link w:val="MTDisplayEquation0"/>
    <w:rsid w:val="0040418F"/>
    <w:pPr>
      <w:tabs>
        <w:tab w:val="center" w:pos="4720"/>
        <w:tab w:val="right" w:pos="9080"/>
      </w:tabs>
      <w:overflowPunct w:val="0"/>
      <w:spacing w:beforeLines="50" w:before="218"/>
      <w:ind w:leftChars="0" w:left="357"/>
      <w:jc w:val="both"/>
    </w:pPr>
    <w:rPr>
      <w:rFonts w:ascii="Calibri" w:eastAsia="標楷體" w:hAnsi="Calibri"/>
    </w:rPr>
  </w:style>
  <w:style w:type="character" w:customStyle="1" w:styleId="MTDisplayEquation0">
    <w:name w:val="MTDisplayEquation 字元"/>
    <w:basedOn w:val="afff8"/>
    <w:link w:val="MTDisplayEquation"/>
    <w:rsid w:val="0040418F"/>
    <w:rPr>
      <w:rFonts w:ascii="Calibri" w:eastAsia="標楷體" w:hAnsi="Calibri"/>
      <w:kern w:val="2"/>
      <w:sz w:val="24"/>
      <w:szCs w:val="24"/>
    </w:rPr>
  </w:style>
  <w:style w:type="paragraph" w:customStyle="1" w:styleId="1">
    <w:name w:val="標記1"/>
    <w:basedOn w:val="a3"/>
    <w:rsid w:val="0040418F"/>
    <w:pPr>
      <w:numPr>
        <w:numId w:val="12"/>
      </w:numPr>
      <w:jc w:val="both"/>
    </w:pPr>
    <w:rPr>
      <w:sz w:val="20"/>
    </w:rPr>
  </w:style>
  <w:style w:type="paragraph" w:customStyle="1" w:styleId="2">
    <w:name w:val="標記2"/>
    <w:basedOn w:val="a3"/>
    <w:rsid w:val="0040418F"/>
    <w:pPr>
      <w:numPr>
        <w:numId w:val="11"/>
      </w:numPr>
      <w:ind w:firstLine="0"/>
      <w:jc w:val="both"/>
    </w:pPr>
    <w:rPr>
      <w:sz w:val="20"/>
    </w:rPr>
  </w:style>
  <w:style w:type="paragraph" w:customStyle="1" w:styleId="-f8">
    <w:name w:val="樣式-圖目錄"/>
    <w:basedOn w:val="a3"/>
    <w:link w:val="-f9"/>
    <w:qFormat/>
    <w:rsid w:val="0040418F"/>
    <w:pPr>
      <w:autoSpaceDE w:val="0"/>
      <w:autoSpaceDN w:val="0"/>
      <w:adjustRightInd w:val="0"/>
      <w:snapToGrid w:val="0"/>
      <w:spacing w:before="60" w:after="60" w:line="300" w:lineRule="auto"/>
      <w:jc w:val="center"/>
    </w:pPr>
    <w:rPr>
      <w:rFonts w:eastAsia="標楷體"/>
      <w:color w:val="000000"/>
      <w:kern w:val="0"/>
      <w:sz w:val="28"/>
    </w:rPr>
  </w:style>
  <w:style w:type="character" w:customStyle="1" w:styleId="-f9">
    <w:name w:val="樣式-圖目錄 字元"/>
    <w:link w:val="-f8"/>
    <w:rsid w:val="0040418F"/>
    <w:rPr>
      <w:rFonts w:eastAsia="標楷體"/>
      <w:color w:val="000000"/>
      <w:sz w:val="28"/>
      <w:szCs w:val="24"/>
    </w:rPr>
  </w:style>
  <w:style w:type="paragraph" w:customStyle="1" w:styleId="-fa">
    <w:name w:val="論文-圖標題"/>
    <w:basedOn w:val="-f6"/>
    <w:link w:val="-fb"/>
    <w:qFormat/>
    <w:rsid w:val="0040418F"/>
    <w:rPr>
      <w:szCs w:val="24"/>
    </w:rPr>
  </w:style>
  <w:style w:type="character" w:customStyle="1" w:styleId="-fb">
    <w:name w:val="論文-圖標題 字元"/>
    <w:basedOn w:val="-f7"/>
    <w:link w:val="-fa"/>
    <w:rsid w:val="0040418F"/>
    <w:rPr>
      <w:rFonts w:eastAsia="標楷體" w:cstheme="minorBidi"/>
      <w:kern w:val="2"/>
      <w:sz w:val="24"/>
      <w:szCs w:val="24"/>
    </w:rPr>
  </w:style>
  <w:style w:type="paragraph" w:customStyle="1" w:styleId="-fc">
    <w:name w:val="內頁-中文題目"/>
    <w:basedOn w:val="a3"/>
    <w:rsid w:val="0040418F"/>
    <w:pPr>
      <w:jc w:val="center"/>
    </w:pPr>
    <w:rPr>
      <w:rFonts w:eastAsia="標楷體" w:cs="新細明體"/>
      <w:sz w:val="36"/>
      <w:szCs w:val="20"/>
    </w:rPr>
  </w:style>
  <w:style w:type="paragraph" w:customStyle="1" w:styleId="afff9">
    <w:name w:val="內文二"/>
    <w:basedOn w:val="a3"/>
    <w:qFormat/>
    <w:rsid w:val="0040418F"/>
    <w:pPr>
      <w:jc w:val="both"/>
    </w:pPr>
    <w:rPr>
      <w:bCs/>
      <w:i/>
      <w:sz w:val="20"/>
      <w:szCs w:val="20"/>
    </w:rPr>
  </w:style>
  <w:style w:type="character" w:customStyle="1" w:styleId="hps">
    <w:name w:val="hps"/>
    <w:basedOn w:val="a4"/>
    <w:rsid w:val="0040418F"/>
  </w:style>
  <w:style w:type="paragraph" w:customStyle="1" w:styleId="afffa">
    <w:name w:val="新內文"/>
    <w:basedOn w:val="a3"/>
    <w:qFormat/>
    <w:rsid w:val="0040418F"/>
    <w:pPr>
      <w:spacing w:beforeLines="50" w:before="50"/>
      <w:ind w:firstLineChars="200" w:firstLine="200"/>
      <w:jc w:val="both"/>
    </w:pPr>
    <w:rPr>
      <w:rFonts w:eastAsia="標楷體"/>
      <w:szCs w:val="22"/>
    </w:rPr>
  </w:style>
  <w:style w:type="paragraph" w:customStyle="1" w:styleId="afffb">
    <w:name w:val="表說明"/>
    <w:basedOn w:val="afffa"/>
    <w:qFormat/>
    <w:rsid w:val="0040418F"/>
    <w:pPr>
      <w:ind w:firstLineChars="0" w:firstLine="0"/>
      <w:jc w:val="center"/>
    </w:pPr>
  </w:style>
  <w:style w:type="paragraph" w:customStyle="1" w:styleId="afffc">
    <w:name w:val="表格式"/>
    <w:basedOn w:val="afffb"/>
    <w:qFormat/>
    <w:rsid w:val="0040418F"/>
    <w:pPr>
      <w:spacing w:beforeLines="0" w:before="0"/>
    </w:pPr>
  </w:style>
  <w:style w:type="paragraph" w:customStyle="1" w:styleId="11">
    <w:name w:val="1."/>
    <w:basedOn w:val="afffa"/>
    <w:qFormat/>
    <w:rsid w:val="0040418F"/>
    <w:pPr>
      <w:numPr>
        <w:numId w:val="14"/>
      </w:numPr>
      <w:ind w:firstLineChars="0" w:firstLine="0"/>
    </w:pPr>
  </w:style>
  <w:style w:type="paragraph" w:customStyle="1" w:styleId="10">
    <w:name w:val="(1)"/>
    <w:basedOn w:val="afffa"/>
    <w:qFormat/>
    <w:rsid w:val="0040418F"/>
    <w:pPr>
      <w:numPr>
        <w:numId w:val="19"/>
      </w:numPr>
      <w:ind w:firstLineChars="0" w:firstLine="0"/>
    </w:pPr>
  </w:style>
  <w:style w:type="paragraph" w:customStyle="1" w:styleId="afffd">
    <w:name w:val="方程式"/>
    <w:basedOn w:val="afffa"/>
    <w:qFormat/>
    <w:rsid w:val="0040418F"/>
    <w:pPr>
      <w:spacing w:beforeLines="0" w:before="0"/>
      <w:ind w:firstLineChars="0" w:firstLine="0"/>
    </w:pPr>
  </w:style>
  <w:style w:type="paragraph" w:customStyle="1" w:styleId="afffe">
    <w:name w:val="方程式格式"/>
    <w:basedOn w:val="a3"/>
    <w:link w:val="affff"/>
    <w:rsid w:val="0040418F"/>
    <w:pPr>
      <w:tabs>
        <w:tab w:val="right" w:pos="4300"/>
      </w:tabs>
      <w:jc w:val="both"/>
    </w:pPr>
    <w:rPr>
      <w:sz w:val="20"/>
    </w:rPr>
  </w:style>
  <w:style w:type="character" w:customStyle="1" w:styleId="affff">
    <w:name w:val="方程式格式 字元"/>
    <w:link w:val="afffe"/>
    <w:rsid w:val="0040418F"/>
    <w:rPr>
      <w:kern w:val="2"/>
      <w:szCs w:val="24"/>
    </w:rPr>
  </w:style>
  <w:style w:type="paragraph" w:customStyle="1" w:styleId="12">
    <w:name w:val="&lt;1&gt;"/>
    <w:basedOn w:val="afffa"/>
    <w:qFormat/>
    <w:rsid w:val="0040418F"/>
    <w:pPr>
      <w:numPr>
        <w:numId w:val="15"/>
      </w:numPr>
      <w:spacing w:beforeLines="0" w:before="0"/>
      <w:ind w:firstLineChars="0" w:firstLine="0"/>
    </w:pPr>
  </w:style>
  <w:style w:type="paragraph" w:customStyle="1" w:styleId="affff0">
    <w:name w:val="圖說明"/>
    <w:basedOn w:val="a3"/>
    <w:link w:val="affff1"/>
    <w:rsid w:val="0040418F"/>
    <w:pPr>
      <w:jc w:val="center"/>
    </w:pPr>
    <w:rPr>
      <w:rFonts w:eastAsia="標楷體"/>
    </w:rPr>
  </w:style>
  <w:style w:type="character" w:customStyle="1" w:styleId="affff1">
    <w:name w:val="圖說明 字元"/>
    <w:link w:val="affff0"/>
    <w:rsid w:val="0040418F"/>
    <w:rPr>
      <w:rFonts w:eastAsia="標楷體"/>
      <w:kern w:val="2"/>
      <w:sz w:val="24"/>
      <w:szCs w:val="24"/>
    </w:rPr>
  </w:style>
  <w:style w:type="paragraph" w:customStyle="1" w:styleId="affff2">
    <w:name w:val="圖格式"/>
    <w:basedOn w:val="afffa"/>
    <w:qFormat/>
    <w:rsid w:val="0040418F"/>
    <w:pPr>
      <w:spacing w:beforeLines="0" w:before="0"/>
      <w:ind w:firstLineChars="0" w:firstLine="0"/>
      <w:jc w:val="center"/>
    </w:pPr>
  </w:style>
  <w:style w:type="character" w:customStyle="1" w:styleId="14">
    <w:name w:val="標題 1 字元"/>
    <w:link w:val="13"/>
    <w:uiPriority w:val="9"/>
    <w:rsid w:val="0040418F"/>
    <w:rPr>
      <w:rFonts w:eastAsia="標楷體"/>
      <w:kern w:val="2"/>
      <w:sz w:val="28"/>
      <w:szCs w:val="24"/>
    </w:rPr>
  </w:style>
  <w:style w:type="paragraph" w:customStyle="1" w:styleId="a0">
    <w:name w:val="文獻排版"/>
    <w:basedOn w:val="a3"/>
    <w:rsid w:val="0040418F"/>
    <w:pPr>
      <w:numPr>
        <w:numId w:val="16"/>
      </w:numPr>
      <w:jc w:val="both"/>
    </w:pPr>
    <w:rPr>
      <w:rFonts w:eastAsia="標楷體"/>
    </w:rPr>
  </w:style>
  <w:style w:type="numbering" w:customStyle="1" w:styleId="0cm-2">
    <w:name w:val="樣式 編號 套用前:  0 cm 凸出:  -2 字元"/>
    <w:basedOn w:val="a6"/>
    <w:rsid w:val="0040418F"/>
    <w:pPr>
      <w:numPr>
        <w:numId w:val="17"/>
      </w:numPr>
    </w:pPr>
  </w:style>
  <w:style w:type="character" w:customStyle="1" w:styleId="affff3">
    <w:name w:val="註解文字 字元"/>
    <w:basedOn w:val="a4"/>
    <w:uiPriority w:val="99"/>
    <w:semiHidden/>
    <w:rsid w:val="0040418F"/>
  </w:style>
  <w:style w:type="paragraph" w:styleId="affff4">
    <w:name w:val="annotation subject"/>
    <w:basedOn w:val="a7"/>
    <w:next w:val="a7"/>
    <w:link w:val="affff5"/>
    <w:uiPriority w:val="99"/>
    <w:unhideWhenUsed/>
    <w:rsid w:val="0040418F"/>
    <w:pPr>
      <w:adjustRightInd/>
      <w:spacing w:afterLines="50" w:after="50" w:line="240" w:lineRule="auto"/>
    </w:pPr>
    <w:rPr>
      <w:rFonts w:ascii="Calibri" w:hAnsi="Calibri"/>
      <w:b/>
      <w:bCs/>
      <w:kern w:val="2"/>
      <w:szCs w:val="22"/>
    </w:rPr>
  </w:style>
  <w:style w:type="character" w:customStyle="1" w:styleId="15">
    <w:name w:val="註解文字 字元1"/>
    <w:basedOn w:val="a4"/>
    <w:link w:val="a7"/>
    <w:uiPriority w:val="99"/>
    <w:semiHidden/>
    <w:rsid w:val="0040418F"/>
    <w:rPr>
      <w:sz w:val="24"/>
    </w:rPr>
  </w:style>
  <w:style w:type="character" w:customStyle="1" w:styleId="affff5">
    <w:name w:val="註解主旨 字元"/>
    <w:basedOn w:val="15"/>
    <w:link w:val="affff4"/>
    <w:uiPriority w:val="99"/>
    <w:rsid w:val="0040418F"/>
    <w:rPr>
      <w:rFonts w:ascii="Calibri" w:hAnsi="Calibri"/>
      <w:b/>
      <w:bCs/>
      <w:kern w:val="2"/>
      <w:sz w:val="24"/>
      <w:szCs w:val="22"/>
    </w:rPr>
  </w:style>
  <w:style w:type="character" w:styleId="affff6">
    <w:name w:val="Placeholder Text"/>
    <w:uiPriority w:val="99"/>
    <w:semiHidden/>
    <w:rsid w:val="0040418F"/>
    <w:rPr>
      <w:color w:val="808080"/>
    </w:rPr>
  </w:style>
  <w:style w:type="paragraph" w:customStyle="1" w:styleId="affff7">
    <w:name w:val="符號格式"/>
    <w:basedOn w:val="11"/>
    <w:rsid w:val="0040418F"/>
    <w:pPr>
      <w:numPr>
        <w:numId w:val="0"/>
      </w:numPr>
      <w:spacing w:beforeLines="0" w:before="0"/>
    </w:pPr>
    <w:rPr>
      <w:szCs w:val="24"/>
    </w:rPr>
  </w:style>
  <w:style w:type="paragraph" w:customStyle="1" w:styleId="affff8">
    <w:name w:val="摘要格式"/>
    <w:basedOn w:val="a3"/>
    <w:qFormat/>
    <w:rsid w:val="0040418F"/>
    <w:pPr>
      <w:jc w:val="both"/>
    </w:pPr>
    <w:rPr>
      <w:rFonts w:eastAsia="標楷體"/>
      <w:sz w:val="28"/>
      <w:szCs w:val="22"/>
    </w:rPr>
  </w:style>
  <w:style w:type="paragraph" w:styleId="42">
    <w:name w:val="toc 4"/>
    <w:basedOn w:val="a3"/>
    <w:next w:val="a3"/>
    <w:autoRedefine/>
    <w:uiPriority w:val="39"/>
    <w:unhideWhenUsed/>
    <w:rsid w:val="0040418F"/>
    <w:pPr>
      <w:tabs>
        <w:tab w:val="left" w:pos="2822"/>
        <w:tab w:val="right" w:leader="dot" w:pos="9061"/>
      </w:tabs>
      <w:ind w:leftChars="400" w:left="1067"/>
    </w:pPr>
    <w:rPr>
      <w:rFonts w:eastAsia="標楷體"/>
      <w:szCs w:val="22"/>
    </w:rPr>
  </w:style>
  <w:style w:type="paragraph" w:styleId="82">
    <w:name w:val="toc 8"/>
    <w:basedOn w:val="a3"/>
    <w:next w:val="a3"/>
    <w:autoRedefine/>
    <w:rsid w:val="0040418F"/>
    <w:pPr>
      <w:ind w:leftChars="1400" w:left="3360"/>
    </w:pPr>
  </w:style>
  <w:style w:type="character" w:styleId="HTML">
    <w:name w:val="HTML Cite"/>
    <w:basedOn w:val="a4"/>
    <w:uiPriority w:val="99"/>
    <w:unhideWhenUsed/>
    <w:rsid w:val="0040418F"/>
    <w:rPr>
      <w:i/>
      <w:iCs/>
    </w:rPr>
  </w:style>
  <w:style w:type="character" w:customStyle="1" w:styleId="st1">
    <w:name w:val="st1"/>
    <w:basedOn w:val="a4"/>
    <w:rsid w:val="0040418F"/>
  </w:style>
  <w:style w:type="paragraph" w:customStyle="1" w:styleId="EndNoteBibliographyTitle">
    <w:name w:val="EndNote Bibliography Title"/>
    <w:basedOn w:val="a3"/>
    <w:link w:val="EndNoteBibliographyTitle0"/>
    <w:rsid w:val="0040418F"/>
    <w:pPr>
      <w:jc w:val="center"/>
    </w:pPr>
    <w:rPr>
      <w:noProof/>
    </w:rPr>
  </w:style>
  <w:style w:type="character" w:customStyle="1" w:styleId="EndNoteBibliographyTitle0">
    <w:name w:val="EndNote Bibliography Title 字元"/>
    <w:basedOn w:val="a4"/>
    <w:link w:val="EndNoteBibliographyTitle"/>
    <w:rsid w:val="0040418F"/>
    <w:rPr>
      <w:noProof/>
      <w:kern w:val="2"/>
      <w:sz w:val="24"/>
      <w:szCs w:val="24"/>
    </w:rPr>
  </w:style>
  <w:style w:type="paragraph" w:customStyle="1" w:styleId="EndNoteBibliography">
    <w:name w:val="EndNote Bibliography"/>
    <w:basedOn w:val="a3"/>
    <w:link w:val="EndNoteBibliography0"/>
    <w:rsid w:val="0040418F"/>
    <w:rPr>
      <w:noProof/>
    </w:rPr>
  </w:style>
  <w:style w:type="character" w:customStyle="1" w:styleId="EndNoteBibliography0">
    <w:name w:val="EndNote Bibliography 字元"/>
    <w:basedOn w:val="a4"/>
    <w:link w:val="EndNoteBibliography"/>
    <w:rsid w:val="0040418F"/>
    <w:rPr>
      <w:noProof/>
      <w:kern w:val="2"/>
      <w:sz w:val="24"/>
      <w:szCs w:val="24"/>
    </w:rPr>
  </w:style>
  <w:style w:type="paragraph" w:customStyle="1" w:styleId="Newparagraph">
    <w:name w:val="New paragraph"/>
    <w:basedOn w:val="a3"/>
    <w:qFormat/>
    <w:rsid w:val="0040418F"/>
    <w:pPr>
      <w:widowControl/>
      <w:spacing w:line="480" w:lineRule="auto"/>
      <w:ind w:firstLine="720"/>
    </w:pPr>
    <w:rPr>
      <w:kern w:val="0"/>
      <w:lang w:eastAsia="en-GB"/>
    </w:rPr>
  </w:style>
  <w:style w:type="paragraph" w:styleId="HTML0">
    <w:name w:val="HTML Preformatted"/>
    <w:basedOn w:val="a3"/>
    <w:link w:val="HTML1"/>
    <w:uiPriority w:val="99"/>
    <w:unhideWhenUsed/>
    <w:rsid w:val="00BE224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1">
    <w:name w:val="HTML 預設格式 字元"/>
    <w:basedOn w:val="a4"/>
    <w:link w:val="HTML0"/>
    <w:uiPriority w:val="99"/>
    <w:rsid w:val="00BE2249"/>
    <w:rPr>
      <w:rFonts w:ascii="細明體" w:eastAsia="細明體" w:hAnsi="細明體" w:cs="細明體"/>
      <w:sz w:val="24"/>
      <w:szCs w:val="24"/>
    </w:rPr>
  </w:style>
  <w:style w:type="character" w:customStyle="1" w:styleId="title-text">
    <w:name w:val="title-text"/>
    <w:basedOn w:val="a4"/>
    <w:rsid w:val="00B87BF0"/>
  </w:style>
  <w:style w:type="paragraph" w:customStyle="1" w:styleId="xl73">
    <w:name w:val="xl73"/>
    <w:basedOn w:val="a3"/>
    <w:rsid w:val="00210C7B"/>
    <w:pPr>
      <w:widowControl/>
      <w:pBdr>
        <w:top w:val="single" w:sz="8" w:space="0" w:color="auto"/>
      </w:pBdr>
      <w:shd w:val="clear" w:color="000000" w:fill="E2EFDA"/>
      <w:spacing w:before="100" w:beforeAutospacing="1" w:after="100" w:afterAutospacing="1"/>
      <w:jc w:val="center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35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890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77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483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0804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698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4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35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55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34AADA-419A-4F46-8D39-6A982D2BE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6</TotalTime>
  <Pages>2</Pages>
  <Words>566</Words>
  <Characters>3231</Characters>
  <Application>Microsoft Office Word</Application>
  <DocSecurity>0</DocSecurity>
  <Lines>26</Lines>
  <Paragraphs>7</Paragraphs>
  <ScaleCrop>false</ScaleCrop>
  <Company>cynthia</Company>
  <LinksUpToDate>false</LinksUpToDate>
  <CharactersWithSpaces>3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行政院國家科學委員會專題研究計畫申請書</dc:title>
  <dc:subject/>
  <dc:creator>cynthia</dc:creator>
  <cp:keywords/>
  <cp:lastModifiedBy>蕭守心</cp:lastModifiedBy>
  <cp:revision>1100</cp:revision>
  <cp:lastPrinted>2020-10-03T14:46:00Z</cp:lastPrinted>
  <dcterms:created xsi:type="dcterms:W3CDTF">2018-11-18T14:50:00Z</dcterms:created>
  <dcterms:modified xsi:type="dcterms:W3CDTF">2022-01-04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